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65" r:id="rId2"/>
    <p:sldId id="368" r:id="rId3"/>
    <p:sldId id="352" r:id="rId4"/>
    <p:sldId id="353" r:id="rId5"/>
    <p:sldId id="354" r:id="rId6"/>
    <p:sldId id="355" r:id="rId7"/>
    <p:sldId id="356" r:id="rId8"/>
    <p:sldId id="357" r:id="rId9"/>
    <p:sldId id="362" r:id="rId10"/>
    <p:sldId id="358" r:id="rId11"/>
    <p:sldId id="366" r:id="rId12"/>
    <p:sldId id="359" r:id="rId13"/>
    <p:sldId id="360" r:id="rId14"/>
    <p:sldId id="361" r:id="rId15"/>
    <p:sldId id="364" r:id="rId16"/>
    <p:sldId id="367" r:id="rId17"/>
    <p:sldId id="370" r:id="rId18"/>
    <p:sldId id="369" r:id="rId19"/>
    <p:sldId id="373" r:id="rId20"/>
    <p:sldId id="372" r:id="rId21"/>
    <p:sldId id="371" r:id="rId22"/>
    <p:sldId id="374" r:id="rId23"/>
    <p:sldId id="375" r:id="rId24"/>
    <p:sldId id="291" r:id="rId25"/>
    <p:sldId id="376" r:id="rId26"/>
    <p:sldId id="378" r:id="rId27"/>
    <p:sldId id="294" r:id="rId28"/>
    <p:sldId id="295" r:id="rId29"/>
    <p:sldId id="297" r:id="rId30"/>
    <p:sldId id="377" r:id="rId31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FF99"/>
    <a:srgbClr val="FFFFCC"/>
    <a:srgbClr val="0000CC"/>
    <a:srgbClr val="006000"/>
    <a:srgbClr val="006600"/>
    <a:srgbClr val="FF3300"/>
    <a:srgbClr val="FF66CC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76" autoAdjust="0"/>
    <p:restoredTop sz="96841" autoAdjust="0"/>
  </p:normalViewPr>
  <p:slideViewPr>
    <p:cSldViewPr snapToGrid="0">
      <p:cViewPr varScale="1">
        <p:scale>
          <a:sx n="89" d="100"/>
          <a:sy n="89" d="100"/>
        </p:scale>
        <p:origin x="804" y="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8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2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3B0F0EAB-A16E-4EE5-BCF6-F527EA48705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902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14T13:49:44.24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8 1375 0 0,'0'0'128'0'0,"0"0"-128"0"0,0 0 0 0 0,0 0 0 0 0,0 0 1024 0 0,12-3 176 0 0,-12 3 40 0 0,13-4-2400 0 0,-13 4-48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2A65F1ED-1098-4F25-9B36-A53BE0285A2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78990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E5EFB-6433-47C0-9365-683A471C5D44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D9714-79C1-40EB-992F-D1901DD075E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F60C6A-7A06-472E-8F79-28A1D157A799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519B4-3B98-40A5-BA66-70FABA7577F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D6C4F-EDF8-44A3-861A-D082252BBEDB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34BCF-5526-45D9-B6AE-A5355853378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1B6DE-E80A-4B1E-AFEE-B5DDB3BF49F1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88F75-C5B7-4FE5-9674-E41EA04863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242CF-9E61-4E35-94B1-9FE18E537DF5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5CCB3-0ADA-40C8-A096-7987F9D585A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F8B6F-374E-48D4-B2B5-F10C7D70B679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FC800-2D0B-4437-92E2-A11EE9D77BA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03C99-3809-4FD8-AA8C-58D178434EA5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89B4B-674C-4940-82AF-03CF5A1530B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AE448-CDC4-45CB-812E-AF45C8357F7F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E5C5B-7405-469C-818B-470E2A0D9BE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F41BC-C200-45C0-B69A-34367BF0DC64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F9218-7CC3-44D1-854D-D7FC3BE29F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B0498A-E56D-4070-A2E0-920042DDEBC6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A5A45-895E-4E80-9370-5D1E86A8459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A64F6-2444-41BE-AB03-E99628019B9A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3E2D9-58FF-44D1-B21A-CEA0152F38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E9D04062-FF8D-4402-9BD6-122E13BE37D9}" type="datetime1">
              <a:rPr lang="en-US"/>
              <a:pPr>
                <a:defRPr/>
              </a:pPr>
              <a:t>11/22/2021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000">
                <a:cs typeface="+mn-cs"/>
              </a:defRPr>
            </a:lvl1pPr>
          </a:lstStyle>
          <a:p>
            <a:pPr>
              <a:defRPr/>
            </a:pPr>
            <a:fld id="{79AF442A-FA2F-4559-9336-800CAD1C3A0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5pPr>
      <a:lvl6pPr marL="4572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6pPr>
      <a:lvl7pPr marL="9144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7pPr>
      <a:lvl8pPr marL="13716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8pPr>
      <a:lvl9pPr marL="18288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3" Type="http://schemas.openxmlformats.org/officeDocument/2006/relationships/image" Target="../media/image49.png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png"/><Relationship Id="rId11" Type="http://schemas.openxmlformats.org/officeDocument/2006/relationships/image" Target="../media/image48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0.png"/><Relationship Id="rId9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png"/><Relationship Id="rId11" Type="http://schemas.openxmlformats.org/officeDocument/2006/relationships/image" Target="../media/image62.png"/><Relationship Id="rId5" Type="http://schemas.openxmlformats.org/officeDocument/2006/relationships/image" Target="../media/image58.png"/><Relationship Id="rId10" Type="http://schemas.openxmlformats.org/officeDocument/2006/relationships/image" Target="../media/image55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68.png"/><Relationship Id="rId3" Type="http://schemas.openxmlformats.org/officeDocument/2006/relationships/image" Target="../media/image60.png"/><Relationship Id="rId7" Type="http://schemas.openxmlformats.org/officeDocument/2006/relationships/image" Target="../media/image63.wmf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6.png"/><Relationship Id="rId10" Type="http://schemas.openxmlformats.org/officeDocument/2006/relationships/image" Target="../media/image67.png"/><Relationship Id="rId4" Type="http://schemas.openxmlformats.org/officeDocument/2006/relationships/image" Target="../media/image56.png"/><Relationship Id="rId9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4.png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12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7.png"/><Relationship Id="rId10" Type="http://schemas.openxmlformats.org/officeDocument/2006/relationships/image" Target="../media/image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88.wmf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9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image" Target="../media/image9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4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20.bin"/><Relationship Id="rId31" Type="http://schemas.openxmlformats.org/officeDocument/2006/relationships/image" Target="../media/image9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khanacademy.org/math/multivariable-calculus/greens-theorem-and-stokes-theorem/greens-theorem-articles/a/greens-theorem" TargetMode="External"/><Relationship Id="rId4" Type="http://schemas.openxmlformats.org/officeDocument/2006/relationships/image" Target="../media/image10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image" Target="../media/image114.jpe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112.emf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110.emf"/><Relationship Id="rId10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10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DFA3C-6B95-44A5-B864-C26A6F2D5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CC"/>
                </a:solidFill>
              </a:rPr>
              <a:t>Electromagnet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47C2C2-292A-434D-9294-3F4B8EF6D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32BDC6-AC08-4C2A-A2E9-1BB8E5F6B1AD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5625" y="1341438"/>
            <a:ext cx="4052749" cy="286436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AF929E5-36DB-4D2A-8C0F-D23F918A5B9D}"/>
              </a:ext>
            </a:extLst>
          </p:cNvPr>
          <p:cNvSpPr txBox="1"/>
          <p:nvPr/>
        </p:nvSpPr>
        <p:spPr>
          <a:xfrm>
            <a:off x="3407228" y="4223998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. M. </a:t>
            </a:r>
            <a:r>
              <a:rPr lang="en-US" b="1" dirty="0" err="1"/>
              <a:t>Parsanasab</a:t>
            </a:r>
            <a:endParaRPr lang="en-US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4054196-F6DC-4460-B422-238FB1AA88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7338" y="274638"/>
            <a:ext cx="980952" cy="123809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B7DB64-3499-4734-9D97-903075B1DF26}"/>
              </a:ext>
            </a:extLst>
          </p:cNvPr>
          <p:cNvSpPr txBox="1"/>
          <p:nvPr/>
        </p:nvSpPr>
        <p:spPr>
          <a:xfrm>
            <a:off x="152399" y="4958500"/>
            <a:ext cx="88391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References:</a:t>
            </a:r>
          </a:p>
          <a:p>
            <a:r>
              <a:rPr lang="en-US" sz="1400" b="1" dirty="0"/>
              <a:t>[1] </a:t>
            </a:r>
            <a:r>
              <a:rPr lang="en-GB" sz="1400" b="1" dirty="0"/>
              <a:t>David J. Griffiths, Introduction to Electrodynamics-Cambridge University Press (2017).</a:t>
            </a:r>
          </a:p>
          <a:p>
            <a:r>
              <a:rPr lang="en-GB" sz="1400" b="1" dirty="0"/>
              <a:t>[2] Cheng, David </a:t>
            </a:r>
            <a:r>
              <a:rPr lang="en-GB" sz="1400" b="1" dirty="0" err="1"/>
              <a:t>Keun</a:t>
            </a:r>
            <a:r>
              <a:rPr lang="en-GB" sz="1400" b="1" dirty="0"/>
              <a:t>, Field and wave electromagnetics-Pearson New international ed. (2013_2014).</a:t>
            </a:r>
          </a:p>
          <a:p>
            <a:r>
              <a:rPr lang="en-GB" sz="1400" b="1" dirty="0"/>
              <a:t>[3] Purcell E.M., Morin D.J. - Electricity and Magnetism-Cambridge University Press (2013).</a:t>
            </a:r>
          </a:p>
          <a:p>
            <a:r>
              <a:rPr lang="en-GB" sz="1400" b="1" dirty="0"/>
              <a:t>[4] Jr. George Brinton Thomas, Christopher Heil, Joel Hass, </a:t>
            </a:r>
            <a:r>
              <a:rPr lang="en-GB" sz="1400" b="1" dirty="0" err="1"/>
              <a:t>Przemyslaw</a:t>
            </a:r>
            <a:r>
              <a:rPr lang="en-GB" sz="1400" b="1" dirty="0"/>
              <a:t> </a:t>
            </a:r>
            <a:r>
              <a:rPr lang="en-GB" sz="1400" b="1" dirty="0" err="1"/>
              <a:t>Bogacki</a:t>
            </a:r>
            <a:r>
              <a:rPr lang="en-GB" sz="1400" b="1" dirty="0"/>
              <a:t>, Maurice D. Weir, University calculus, early transcendentals (2020).</a:t>
            </a:r>
            <a:endParaRPr lang="en-US" sz="1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1D605E-9ACB-45AD-BAFD-77E5FAD0B95D}"/>
              </a:ext>
            </a:extLst>
          </p:cNvPr>
          <p:cNvSpPr txBox="1"/>
          <p:nvPr/>
        </p:nvSpPr>
        <p:spPr>
          <a:xfrm>
            <a:off x="7137699" y="2232210"/>
            <a:ext cx="13339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+mj-cs"/>
              </a:rPr>
              <a:t># 3</a:t>
            </a:r>
          </a:p>
        </p:txBody>
      </p:sp>
    </p:spTree>
    <p:extLst>
      <p:ext uri="{BB962C8B-B14F-4D97-AF65-F5344CB8AC3E}">
        <p14:creationId xmlns:p14="http://schemas.microsoft.com/office/powerpoint/2010/main" val="2176318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826A6C-D855-4A54-85AA-57CA0723AC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388" y="485693"/>
            <a:ext cx="1331370" cy="93596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DB66A7A-BC52-45CA-990B-18FB1F36B1E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23946" y="328424"/>
            <a:ext cx="2300124" cy="174255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3EA912B-D345-4F4A-9EBD-CF0F92C26746}"/>
              </a:ext>
            </a:extLst>
          </p:cNvPr>
          <p:cNvSpPr/>
          <p:nvPr/>
        </p:nvSpPr>
        <p:spPr>
          <a:xfrm>
            <a:off x="594249" y="91004"/>
            <a:ext cx="24465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Surface Integrals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A6DD22B-12D5-4623-8BF0-9EC67D1C82E7}"/>
              </a:ext>
            </a:extLst>
          </p:cNvPr>
          <p:cNvGrpSpPr/>
          <p:nvPr/>
        </p:nvGrpSpPr>
        <p:grpSpPr>
          <a:xfrm>
            <a:off x="994902" y="1330945"/>
            <a:ext cx="3577098" cy="904228"/>
            <a:chOff x="994562" y="1184540"/>
            <a:chExt cx="3577098" cy="90422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93DB58E-FD99-4C2C-8B9F-22B804788AF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94562" y="1184540"/>
              <a:ext cx="1096932" cy="904228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AB591E9-1515-45EF-B27D-15F554F12E3A}"/>
                </a:ext>
              </a:extLst>
            </p:cNvPr>
            <p:cNvSpPr/>
            <p:nvPr/>
          </p:nvSpPr>
          <p:spPr>
            <a:xfrm>
              <a:off x="2091494" y="1475570"/>
              <a:ext cx="24801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006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f the surface is closed</a:t>
              </a:r>
              <a:endParaRPr lang="en-US" dirty="0">
                <a:solidFill>
                  <a:srgbClr val="006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F7F7056-EACD-4418-9453-1F3156BC19DF}"/>
              </a:ext>
            </a:extLst>
          </p:cNvPr>
          <p:cNvGrpSpPr/>
          <p:nvPr/>
        </p:nvGrpSpPr>
        <p:grpSpPr>
          <a:xfrm>
            <a:off x="456666" y="3173671"/>
            <a:ext cx="6858000" cy="1279699"/>
            <a:chOff x="308929" y="2683777"/>
            <a:chExt cx="6858000" cy="127969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AB54405-8433-444B-A32B-1587BDAAF5F7}"/>
                </a:ext>
              </a:extLst>
            </p:cNvPr>
            <p:cNvSpPr/>
            <p:nvPr/>
          </p:nvSpPr>
          <p:spPr>
            <a:xfrm>
              <a:off x="1777590" y="3126163"/>
              <a:ext cx="4983071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epresents the total mass per unit time passing through the surface, “</a:t>
              </a:r>
              <a:r>
                <a:rPr lang="en-GB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lux</a:t>
              </a:r>
              <a:r>
                <a:rPr lang="en-GB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.”</a:t>
              </a:r>
              <a:endParaRPr 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4D6C864-CD61-4D27-BE59-6E404DE2BCB3}"/>
                </a:ext>
              </a:extLst>
            </p:cNvPr>
            <p:cNvSpPr/>
            <p:nvPr/>
          </p:nvSpPr>
          <p:spPr>
            <a:xfrm>
              <a:off x="308929" y="2683777"/>
              <a:ext cx="68580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dirty="0">
                  <a:solidFill>
                    <a:srgbClr val="006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f v describes the </a:t>
              </a:r>
              <a:r>
                <a:rPr lang="en-GB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low of a fluid </a:t>
              </a:r>
              <a:r>
                <a:rPr lang="en-GB" dirty="0">
                  <a:solidFill>
                    <a:srgbClr val="006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(mass per unit area per unit time),</a:t>
              </a:r>
              <a:endParaRPr lang="en-US" dirty="0">
                <a:solidFill>
                  <a:srgbClr val="006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87C0874-ADF9-4365-8170-4FCC42B9C37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6220" y="3027513"/>
              <a:ext cx="1331370" cy="935963"/>
            </a:xfrm>
            <a:prstGeom prst="rect">
              <a:avLst/>
            </a:prstGeom>
          </p:spPr>
        </p:pic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BC47382F-72B9-4D50-A1F5-958C23C773FF}"/>
              </a:ext>
            </a:extLst>
          </p:cNvPr>
          <p:cNvSpPr/>
          <p:nvPr/>
        </p:nvSpPr>
        <p:spPr>
          <a:xfrm>
            <a:off x="3011087" y="2306973"/>
            <a:ext cx="60792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chemeClr val="accent2"/>
                </a:solidFill>
              </a:rPr>
              <a:t>If the </a:t>
            </a:r>
            <a:r>
              <a:rPr lang="en-GB" b="1" dirty="0">
                <a:solidFill>
                  <a:srgbClr val="FF0000"/>
                </a:solidFill>
              </a:rPr>
              <a:t>surface is closed</a:t>
            </a:r>
            <a:r>
              <a:rPr lang="en-GB" b="1" dirty="0">
                <a:solidFill>
                  <a:schemeClr val="accent2"/>
                </a:solidFill>
              </a:rPr>
              <a:t>, “outward” is </a:t>
            </a:r>
            <a:r>
              <a:rPr lang="en-GB" b="1" dirty="0">
                <a:solidFill>
                  <a:srgbClr val="FF0000"/>
                </a:solidFill>
              </a:rPr>
              <a:t>positive</a:t>
            </a:r>
            <a:r>
              <a:rPr lang="en-GB" b="1" dirty="0">
                <a:solidFill>
                  <a:schemeClr val="accent2"/>
                </a:solidFill>
              </a:rPr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chemeClr val="accent2"/>
                </a:solidFill>
              </a:rPr>
              <a:t>For </a:t>
            </a:r>
            <a:r>
              <a:rPr lang="en-GB" b="1" dirty="0">
                <a:solidFill>
                  <a:srgbClr val="FF0000"/>
                </a:solidFill>
              </a:rPr>
              <a:t>open surfaces </a:t>
            </a:r>
            <a:r>
              <a:rPr lang="en-GB" b="1" dirty="0">
                <a:solidFill>
                  <a:schemeClr val="accent2"/>
                </a:solidFill>
              </a:rPr>
              <a:t>it’s </a:t>
            </a:r>
            <a:r>
              <a:rPr lang="en-GB" b="1" dirty="0">
                <a:solidFill>
                  <a:srgbClr val="FF0000"/>
                </a:solidFill>
              </a:rPr>
              <a:t>arbitrar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272B35E-8C58-4BE5-B30E-53C16D6666BC}"/>
              </a:ext>
            </a:extLst>
          </p:cNvPr>
          <p:cNvSpPr/>
          <p:nvPr/>
        </p:nvSpPr>
        <p:spPr>
          <a:xfrm>
            <a:off x="542765" y="2378854"/>
            <a:ext cx="17075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 sign</a:t>
            </a:r>
          </a:p>
        </p:txBody>
      </p:sp>
      <p:sp>
        <p:nvSpPr>
          <p:cNvPr id="14" name="Arrow: Striped Right 13">
            <a:extLst>
              <a:ext uri="{FF2B5EF4-FFF2-40B4-BE49-F238E27FC236}">
                <a16:creationId xmlns:a16="http://schemas.microsoft.com/office/drawing/2014/main" id="{B9197530-EAF1-4B5C-BBDF-FC410D55F302}"/>
              </a:ext>
            </a:extLst>
          </p:cNvPr>
          <p:cNvSpPr/>
          <p:nvPr/>
        </p:nvSpPr>
        <p:spPr>
          <a:xfrm>
            <a:off x="2285573" y="2441288"/>
            <a:ext cx="690224" cy="400110"/>
          </a:xfrm>
          <a:prstGeom prst="stripedRightArrow">
            <a:avLst>
              <a:gd name="adj1" fmla="val 38204"/>
              <a:gd name="adj2" fmla="val 86605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87E68E8-A39E-4744-A93C-629869CFE27F}"/>
              </a:ext>
            </a:extLst>
          </p:cNvPr>
          <p:cNvCxnSpPr/>
          <p:nvPr/>
        </p:nvCxnSpPr>
        <p:spPr>
          <a:xfrm flipV="1">
            <a:off x="0" y="3061765"/>
            <a:ext cx="909037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B4F9FE5-5E55-43AF-8212-04C78A68F3A0}"/>
              </a:ext>
            </a:extLst>
          </p:cNvPr>
          <p:cNvCxnSpPr/>
          <p:nvPr/>
        </p:nvCxnSpPr>
        <p:spPr>
          <a:xfrm flipV="1">
            <a:off x="0" y="4606413"/>
            <a:ext cx="909037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407442E1-2099-4784-9861-9DB317B0D287}"/>
              </a:ext>
            </a:extLst>
          </p:cNvPr>
          <p:cNvSpPr/>
          <p:nvPr/>
        </p:nvSpPr>
        <p:spPr>
          <a:xfrm>
            <a:off x="458857" y="4718507"/>
            <a:ext cx="20201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rent density: </a:t>
            </a:r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  <a:endParaRPr 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B4E505F-2AB9-4C0E-BA2C-763103B51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6668"/>
              </p:ext>
            </p:extLst>
          </p:nvPr>
        </p:nvGraphicFramePr>
        <p:xfrm>
          <a:off x="457046" y="5491255"/>
          <a:ext cx="4043832" cy="86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6" imgW="1371600" imgH="291960" progId="Equation.DSMT4">
                  <p:embed/>
                </p:oleObj>
              </mc:Choice>
              <mc:Fallback>
                <p:oleObj name="Equation" r:id="rId6" imgW="1371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046" y="5491255"/>
                        <a:ext cx="4043832" cy="860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 descr="Integral to obtain the current $I$ from the surface current density  $\mathbf{K}$, Griffiths&amp;#39; Intro to Electrodynamics - Physics Stack Exchange">
            <a:extLst>
              <a:ext uri="{FF2B5EF4-FFF2-40B4-BE49-F238E27FC236}">
                <a16:creationId xmlns:a16="http://schemas.microsoft.com/office/drawing/2014/main" id="{D6470705-53A6-45C8-AFFB-068BBC47143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00878" y="4718507"/>
            <a:ext cx="2746261" cy="1694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Stokes&amp;#39; Theorem | Dragon Notes">
            <a:extLst>
              <a:ext uri="{FF2B5EF4-FFF2-40B4-BE49-F238E27FC236}">
                <a16:creationId xmlns:a16="http://schemas.microsoft.com/office/drawing/2014/main" id="{55EF61CC-C06E-4342-BF8B-E0A9F8897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4071" y="315293"/>
            <a:ext cx="1801364" cy="1731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5518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D6E8B-EC84-4E99-9766-C6B552A6C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5" name="Picture 2" descr="ShareTechnote">
            <a:extLst>
              <a:ext uri="{FF2B5EF4-FFF2-40B4-BE49-F238E27FC236}">
                <a16:creationId xmlns:a16="http://schemas.microsoft.com/office/drawing/2014/main" id="{8040D8E3-FFB6-44D4-9459-394D6E49D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43" y="296403"/>
            <a:ext cx="8125066" cy="6108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8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908254F-F0EA-40A3-9FA3-AE7E2ED7E52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90895" y="2624149"/>
            <a:ext cx="2743100" cy="206618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052F39B-46A7-487A-85D5-4DC13269E9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95" y="1484555"/>
            <a:ext cx="4410636" cy="50994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5EBF0FE-4376-4F34-9CA4-70DBA51892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412" y="391473"/>
            <a:ext cx="7455050" cy="85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149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5EA0FEE-52AF-4E6B-AC16-D6955C895C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4103" y="161670"/>
            <a:ext cx="1571625" cy="10953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E08AD2C-3974-49C5-9468-92ED56F969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3706" y="850971"/>
            <a:ext cx="2081212" cy="47093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77914AA-E9BB-40FC-B611-ADEC791A67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553" y="5839094"/>
            <a:ext cx="8111266" cy="8572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A08403B-648D-4004-A5BD-931E4FD6DB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914" y="3317697"/>
            <a:ext cx="8540544" cy="66142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EDBD45F7-6555-453C-AB35-3748AF3070B6}"/>
                  </a:ext>
                </a:extLst>
              </p14:cNvPr>
              <p14:cNvContentPartPr/>
              <p14:nvPr/>
            </p14:nvContentPartPr>
            <p14:xfrm>
              <a:off x="9918635" y="2261245"/>
              <a:ext cx="9360" cy="32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EDBD45F7-6555-453C-AB35-3748AF3070B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900995" y="2243605"/>
                <a:ext cx="45000" cy="38880"/>
              </a:xfrm>
              <a:prstGeom prst="rect">
                <a:avLst/>
              </a:prstGeom>
            </p:spPr>
          </p:pic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987348FB-4F8F-41DB-8B63-BF8E3F7DC82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9309" y="1482565"/>
            <a:ext cx="5155845" cy="175306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0AE2E85-5D72-48CA-9C95-628A412DC66D}"/>
              </a:ext>
            </a:extLst>
          </p:cNvPr>
          <p:cNvSpPr/>
          <p:nvPr/>
        </p:nvSpPr>
        <p:spPr>
          <a:xfrm>
            <a:off x="559398" y="277547"/>
            <a:ext cx="3101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(c) Volume Integral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232BD4-F504-4E36-9094-29E9B40FBB88}"/>
              </a:ext>
            </a:extLst>
          </p:cNvPr>
          <p:cNvSpPr/>
          <p:nvPr/>
        </p:nvSpPr>
        <p:spPr>
          <a:xfrm>
            <a:off x="737508" y="887713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olume element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67F710D-0F46-48CE-87C7-4E759E0393F1}"/>
              </a:ext>
            </a:extLst>
          </p:cNvPr>
          <p:cNvCxnSpPr/>
          <p:nvPr/>
        </p:nvCxnSpPr>
        <p:spPr>
          <a:xfrm flipV="1">
            <a:off x="0" y="1386348"/>
            <a:ext cx="9090372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ACC5EDA-C2C2-4EF1-9121-66087884C84A}"/>
              </a:ext>
            </a:extLst>
          </p:cNvPr>
          <p:cNvCxnSpPr/>
          <p:nvPr/>
        </p:nvCxnSpPr>
        <p:spPr>
          <a:xfrm flipV="1">
            <a:off x="53628" y="4128564"/>
            <a:ext cx="9090372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8FFCE6E-61A9-402A-8032-17F889717C01}"/>
              </a:ext>
            </a:extLst>
          </p:cNvPr>
          <p:cNvCxnSpPr/>
          <p:nvPr/>
        </p:nvCxnSpPr>
        <p:spPr>
          <a:xfrm flipV="1">
            <a:off x="0" y="5001670"/>
            <a:ext cx="9090372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C0A27ECA-FB1B-47E9-B992-2EA5D5E87763}"/>
              </a:ext>
            </a:extLst>
          </p:cNvPr>
          <p:cNvSpPr/>
          <p:nvPr/>
        </p:nvSpPr>
        <p:spPr>
          <a:xfrm>
            <a:off x="53628" y="4224111"/>
            <a:ext cx="4518372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6600"/>
                </a:solidFill>
              </a:rPr>
              <a:t>If </a:t>
            </a:r>
            <a:r>
              <a:rPr lang="el-G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ρ</a:t>
            </a:r>
            <a:r>
              <a:rPr lang="en-GB" b="1" dirty="0">
                <a:solidFill>
                  <a:srgbClr val="FF0000"/>
                </a:solidFill>
              </a:rPr>
              <a:t> is the </a:t>
            </a:r>
            <a:r>
              <a:rPr lang="en-GB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sity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dirty="0">
                <a:solidFill>
                  <a:srgbClr val="006600"/>
                </a:solidFill>
              </a:rPr>
              <a:t>of a substance </a:t>
            </a:r>
          </a:p>
          <a:p>
            <a:r>
              <a:rPr lang="en-GB" b="1" dirty="0">
                <a:solidFill>
                  <a:srgbClr val="FF0000"/>
                </a:solidFill>
              </a:rPr>
              <a:t>volume integral </a:t>
            </a:r>
            <a:r>
              <a:rPr lang="en-GB" b="1" dirty="0">
                <a:solidFill>
                  <a:srgbClr val="006600"/>
                </a:solidFill>
              </a:rPr>
              <a:t>equals the </a:t>
            </a:r>
            <a:r>
              <a:rPr lang="en-GB" b="1" dirty="0">
                <a:solidFill>
                  <a:srgbClr val="FF0000"/>
                </a:solidFill>
              </a:rPr>
              <a:t>total mass</a:t>
            </a:r>
            <a:r>
              <a:rPr lang="en-GB" b="1" dirty="0">
                <a:solidFill>
                  <a:srgbClr val="006600"/>
                </a:solidFill>
              </a:rPr>
              <a:t>.</a:t>
            </a:r>
            <a:endParaRPr lang="en-US" b="1" dirty="0">
              <a:solidFill>
                <a:srgbClr val="006600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FF5E47-B030-4A3E-BB1A-FAC0E7AAE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6109"/>
              </p:ext>
            </p:extLst>
          </p:nvPr>
        </p:nvGraphicFramePr>
        <p:xfrm>
          <a:off x="4756477" y="4224111"/>
          <a:ext cx="3444419" cy="6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0" imgW="1485720" imgH="291960" progId="Equation.DSMT4">
                  <p:embed/>
                </p:oleObj>
              </mc:Choice>
              <mc:Fallback>
                <p:oleObj name="Equation" r:id="rId10" imgW="1485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56477" y="4224111"/>
                        <a:ext cx="3444419" cy="67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4EFAB2FA-E7F7-4A85-A681-E0FE0433741E}"/>
              </a:ext>
            </a:extLst>
          </p:cNvPr>
          <p:cNvSpPr/>
          <p:nvPr/>
        </p:nvSpPr>
        <p:spPr>
          <a:xfrm>
            <a:off x="53628" y="5008891"/>
            <a:ext cx="42455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olume integrals </a:t>
            </a:r>
            <a:r>
              <a:rPr lang="en-GB" b="1" dirty="0">
                <a:solidFill>
                  <a:srgbClr val="0000CC"/>
                </a:solidFill>
              </a:rPr>
              <a:t>of </a:t>
            </a:r>
            <a:r>
              <a:rPr lang="en-GB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ctor</a:t>
            </a:r>
            <a:r>
              <a:rPr lang="en-GB" b="1" dirty="0">
                <a:solidFill>
                  <a:srgbClr val="0000CC"/>
                </a:solidFill>
              </a:rPr>
              <a:t> functions: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E4D2ACA-2CF7-4FB3-AE23-1A1F762FC57F}"/>
              </a:ext>
            </a:extLst>
          </p:cNvPr>
          <p:cNvSpPr/>
          <p:nvPr/>
        </p:nvSpPr>
        <p:spPr>
          <a:xfrm>
            <a:off x="53628" y="5480289"/>
            <a:ext cx="70245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6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unit vectors are constants, they come outside the integral.</a:t>
            </a:r>
            <a:endParaRPr lang="en-US" dirty="0">
              <a:solidFill>
                <a:srgbClr val="006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37437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E577779-9B77-4A8F-B6F5-18F0E1A06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59398"/>
            <a:ext cx="7778003" cy="5017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51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A1BEEE4-251C-4355-841C-76F997459E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3326" y="2959747"/>
            <a:ext cx="2703944" cy="8903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570CB84-F82E-47EC-B0C4-7832E882E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5412" y="4130811"/>
            <a:ext cx="2715455" cy="122650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0887BF9-58D7-4FE0-8DE1-515157AC5F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5412" y="5435284"/>
            <a:ext cx="2632865" cy="10157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49B649-5C05-4823-AB60-BCC9197369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0867" y="5512058"/>
            <a:ext cx="2233736" cy="9389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AD5404-E362-4B10-9A4F-D20A89FF13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02852" y="2729813"/>
            <a:ext cx="1575128" cy="1133674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AF5D8FE-A7DD-4EC3-946C-C2C02445AC9D}"/>
              </a:ext>
            </a:extLst>
          </p:cNvPr>
          <p:cNvSpPr/>
          <p:nvPr/>
        </p:nvSpPr>
        <p:spPr>
          <a:xfrm>
            <a:off x="595302" y="103934"/>
            <a:ext cx="70401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undamental Theorem of </a:t>
            </a:r>
          </a:p>
          <a:p>
            <a:r>
              <a:rPr lang="en-GB" sz="2400" b="1" u="sng" dirty="0">
                <a:solidFill>
                  <a:srgbClr val="0000CC"/>
                </a:solidFill>
              </a:rPr>
              <a:t>Calculus</a:t>
            </a:r>
            <a:r>
              <a:rPr lang="en-GB" sz="2400" b="1" dirty="0">
                <a:solidFill>
                  <a:srgbClr val="0000CC"/>
                </a:solidFill>
              </a:rPr>
              <a:t>, </a:t>
            </a:r>
            <a:r>
              <a:rPr lang="en-GB" sz="2400" b="1" u="sng" dirty="0">
                <a:solidFill>
                  <a:srgbClr val="0000CC"/>
                </a:solidFill>
              </a:rPr>
              <a:t>Gradients</a:t>
            </a:r>
            <a:r>
              <a:rPr lang="en-GB" sz="2400" b="1" dirty="0">
                <a:solidFill>
                  <a:srgbClr val="0000CC"/>
                </a:solidFill>
              </a:rPr>
              <a:t>, </a:t>
            </a:r>
            <a:r>
              <a:rPr lang="en-GB" sz="2400" b="1" u="sng" dirty="0">
                <a:solidFill>
                  <a:srgbClr val="0000CC"/>
                </a:solidFill>
              </a:rPr>
              <a:t>Divergences</a:t>
            </a:r>
            <a:r>
              <a:rPr lang="en-GB" sz="2400" b="1" dirty="0">
                <a:solidFill>
                  <a:srgbClr val="0000CC"/>
                </a:solidFill>
              </a:rPr>
              <a:t> and </a:t>
            </a:r>
            <a:r>
              <a:rPr lang="en-GB" sz="2400" b="1" u="sng" dirty="0">
                <a:solidFill>
                  <a:srgbClr val="0000CC"/>
                </a:solidFill>
              </a:rPr>
              <a:t>Curls</a:t>
            </a:r>
            <a:r>
              <a:rPr lang="en-GB" sz="2400" b="1" dirty="0">
                <a:solidFill>
                  <a:srgbClr val="0000CC"/>
                </a:solidFill>
              </a:rPr>
              <a:t> </a:t>
            </a:r>
            <a:endParaRPr lang="en-US" sz="2400" b="1" dirty="0">
              <a:solidFill>
                <a:srgbClr val="0000CC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6A50D53-B054-4B2B-ABAC-AB3D227AEA51}"/>
              </a:ext>
            </a:extLst>
          </p:cNvPr>
          <p:cNvSpPr/>
          <p:nvPr/>
        </p:nvSpPr>
        <p:spPr>
          <a:xfrm>
            <a:off x="260485" y="1807012"/>
            <a:ext cx="34148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6000"/>
                </a:solidFill>
              </a:rPr>
              <a:t>The Fundamental Theorem of </a:t>
            </a:r>
            <a:r>
              <a:rPr lang="en-GB" b="1" dirty="0">
                <a:solidFill>
                  <a:srgbClr val="FF0000"/>
                </a:solidFill>
              </a:rPr>
              <a:t>Calculus</a:t>
            </a:r>
            <a:r>
              <a:rPr lang="en-GB" b="1" dirty="0">
                <a:solidFill>
                  <a:srgbClr val="006000"/>
                </a:solidFill>
              </a:rPr>
              <a:t> </a:t>
            </a:r>
            <a:endParaRPr lang="en-US" b="1" dirty="0">
              <a:solidFill>
                <a:srgbClr val="006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5BF48F7-26B8-487D-8EB8-CE3079528A75}"/>
              </a:ext>
            </a:extLst>
          </p:cNvPr>
          <p:cNvSpPr/>
          <p:nvPr/>
        </p:nvSpPr>
        <p:spPr>
          <a:xfrm>
            <a:off x="260485" y="3078125"/>
            <a:ext cx="3538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6000"/>
                </a:solidFill>
              </a:rPr>
              <a:t>The Fundamental Theorem for </a:t>
            </a:r>
            <a:r>
              <a:rPr lang="en-GB" b="1" dirty="0">
                <a:solidFill>
                  <a:srgbClr val="FF0000"/>
                </a:solidFill>
              </a:rPr>
              <a:t>Gradients</a:t>
            </a:r>
            <a:r>
              <a:rPr lang="en-GB" b="1" dirty="0">
                <a:solidFill>
                  <a:srgbClr val="006000"/>
                </a:solidFill>
              </a:rPr>
              <a:t> </a:t>
            </a:r>
            <a:endParaRPr lang="en-US" b="1" dirty="0">
              <a:solidFill>
                <a:srgbClr val="006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71A46C-3ABC-4D55-8889-E6E54C5452AC}"/>
              </a:ext>
            </a:extLst>
          </p:cNvPr>
          <p:cNvSpPr/>
          <p:nvPr/>
        </p:nvSpPr>
        <p:spPr>
          <a:xfrm>
            <a:off x="297955" y="439605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b="1" dirty="0">
                <a:solidFill>
                  <a:srgbClr val="006000"/>
                </a:solidFill>
              </a:rPr>
              <a:t>The Fundamental Theorem for </a:t>
            </a:r>
            <a:r>
              <a:rPr lang="en-GB" b="1" dirty="0">
                <a:solidFill>
                  <a:srgbClr val="FF0000"/>
                </a:solidFill>
              </a:rPr>
              <a:t>Divergence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7532082-F2D5-4623-907E-14DE7EF70D17}"/>
              </a:ext>
            </a:extLst>
          </p:cNvPr>
          <p:cNvSpPr/>
          <p:nvPr/>
        </p:nvSpPr>
        <p:spPr>
          <a:xfrm>
            <a:off x="328431" y="5622563"/>
            <a:ext cx="35748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6000"/>
                </a:solidFill>
              </a:rPr>
              <a:t>The Fundamental Theorem for </a:t>
            </a:r>
            <a:r>
              <a:rPr lang="en-GB" b="1" dirty="0">
                <a:solidFill>
                  <a:srgbClr val="FF0000"/>
                </a:solidFill>
              </a:rPr>
              <a:t>Curls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BB78D5D-B65C-4967-B28A-B2AEDAF927AD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778274" y="4106276"/>
            <a:ext cx="1714352" cy="1275576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3757C69-4FB2-4A40-9C55-ECF011590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55148"/>
              </p:ext>
            </p:extLst>
          </p:nvPr>
        </p:nvGraphicFramePr>
        <p:xfrm>
          <a:off x="4022725" y="1665288"/>
          <a:ext cx="22002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55B42CB-4D89-472F-9BFB-E06204C70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2725" y="1665288"/>
                        <a:ext cx="22002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F8305135-AE96-48BE-ACC1-7CFF4D93851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30867" y="1177720"/>
            <a:ext cx="1709529" cy="1440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76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23ABBB-A3BD-4ECF-B09D-4BE0B5A50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9C2F3BE-44C4-4359-9E51-57D561CA65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8264" y="3083941"/>
            <a:ext cx="2922814" cy="21036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17DF82-A14A-45AB-9B19-0F6AF935B2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287" y="4110625"/>
            <a:ext cx="3270577" cy="107696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C5174B2-060F-4476-81C4-DBD8C82CE547}"/>
              </a:ext>
            </a:extLst>
          </p:cNvPr>
          <p:cNvSpPr/>
          <p:nvPr/>
        </p:nvSpPr>
        <p:spPr>
          <a:xfrm>
            <a:off x="673727" y="218862"/>
            <a:ext cx="55205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CC"/>
                </a:solidFill>
              </a:rPr>
              <a:t>The</a:t>
            </a:r>
            <a:r>
              <a:rPr lang="en-GB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undamental Theorem </a:t>
            </a:r>
            <a:r>
              <a:rPr lang="en-GB" b="1" dirty="0">
                <a:solidFill>
                  <a:srgbClr val="0000CC"/>
                </a:solidFill>
              </a:rPr>
              <a:t>for </a:t>
            </a:r>
            <a:r>
              <a:rPr lang="en-GB" b="1" dirty="0">
                <a:solidFill>
                  <a:srgbClr val="FF0000"/>
                </a:solidFill>
              </a:rPr>
              <a:t>Gradients</a:t>
            </a:r>
            <a:r>
              <a:rPr lang="en-GB" b="1" dirty="0">
                <a:solidFill>
                  <a:srgbClr val="006000"/>
                </a:solidFill>
              </a:rPr>
              <a:t> </a:t>
            </a:r>
            <a:endParaRPr lang="en-US" b="1" dirty="0">
              <a:solidFill>
                <a:srgbClr val="006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FE5DAA5-76EF-40A8-9511-D74CEB5044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287" y="3631894"/>
            <a:ext cx="1595438" cy="502742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574EFF-6311-4B8D-9DF9-2AD9EE809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27072"/>
              </p:ext>
            </p:extLst>
          </p:nvPr>
        </p:nvGraphicFramePr>
        <p:xfrm>
          <a:off x="626808" y="823796"/>
          <a:ext cx="3362056" cy="126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6" imgW="2298600" imgH="863280" progId="Equation.DSMT4">
                  <p:embed/>
                </p:oleObj>
              </mc:Choice>
              <mc:Fallback>
                <p:oleObj name="Equation" r:id="rId6" imgW="22986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808" y="823796"/>
                        <a:ext cx="3362056" cy="1263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901EE2AE-CAEF-4012-951E-B1951BEBCAE4}"/>
              </a:ext>
            </a:extLst>
          </p:cNvPr>
          <p:cNvSpPr/>
          <p:nvPr/>
        </p:nvSpPr>
        <p:spPr>
          <a:xfrm>
            <a:off x="572839" y="702129"/>
            <a:ext cx="3469994" cy="1550269"/>
          </a:xfrm>
          <a:prstGeom prst="rect">
            <a:avLst/>
          </a:prstGeom>
          <a:noFill/>
          <a:ln w="63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C9314F-01C3-40F0-86A4-85DF2348B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77667"/>
              </p:ext>
            </p:extLst>
          </p:nvPr>
        </p:nvGraphicFramePr>
        <p:xfrm>
          <a:off x="511937" y="2271554"/>
          <a:ext cx="4157727" cy="13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8" imgW="2590560" imgH="863280" progId="Equation.DSMT4">
                  <p:embed/>
                </p:oleObj>
              </mc:Choice>
              <mc:Fallback>
                <p:oleObj name="Equation" r:id="rId8" imgW="2590560" imgH="863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574EFF-6311-4B8D-9DF9-2AD9EE8091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937" y="2271554"/>
                        <a:ext cx="4157727" cy="13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22393188-A9AA-436F-94D9-BD50872A7C0E}"/>
              </a:ext>
            </a:extLst>
          </p:cNvPr>
          <p:cNvGrpSpPr/>
          <p:nvPr/>
        </p:nvGrpSpPr>
        <p:grpSpPr>
          <a:xfrm>
            <a:off x="5612127" y="218862"/>
            <a:ext cx="3417034" cy="2865079"/>
            <a:chOff x="5561785" y="363604"/>
            <a:chExt cx="3417034" cy="2865079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60687AE-2754-4D63-98A3-52BD90693D7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61785" y="363604"/>
              <a:ext cx="2619315" cy="2865079"/>
            </a:xfrm>
            <a:prstGeom prst="rect">
              <a:avLst/>
            </a:prstGeom>
          </p:spPr>
        </p:pic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92A0D0C4-41F2-422B-B085-7A7E7CF7DD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3801764"/>
                </p:ext>
              </p:extLst>
            </p:nvPr>
          </p:nvGraphicFramePr>
          <p:xfrm>
            <a:off x="7383381" y="592128"/>
            <a:ext cx="1595438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4" name="Equation" r:id="rId11" imgW="850680" imgH="203040" progId="Equation.DSMT4">
                    <p:embed/>
                  </p:oleObj>
                </mc:Choice>
                <mc:Fallback>
                  <p:oleObj name="Equation" r:id="rId11" imgW="85068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78F073BE-777C-439F-8133-B318BC317C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383381" y="592128"/>
                          <a:ext cx="1595438" cy="382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D39F5D7B-ED1B-4395-92B4-97C96F2195AA}"/>
                </a:ext>
              </a:extLst>
            </p:cNvPr>
            <p:cNvSpPr/>
            <p:nvPr/>
          </p:nvSpPr>
          <p:spPr>
            <a:xfrm>
              <a:off x="6416364" y="1435803"/>
              <a:ext cx="766540" cy="801031"/>
            </a:xfrm>
            <a:custGeom>
              <a:avLst/>
              <a:gdLst>
                <a:gd name="connsiteX0" fmla="*/ 0 w 766540"/>
                <a:gd name="connsiteY0" fmla="*/ 797668 h 801031"/>
                <a:gd name="connsiteX1" fmla="*/ 319067 w 766540"/>
                <a:gd name="connsiteY1" fmla="*/ 778212 h 801031"/>
                <a:gd name="connsiteX2" fmla="*/ 568096 w 766540"/>
                <a:gd name="connsiteY2" fmla="*/ 626461 h 801031"/>
                <a:gd name="connsiteX3" fmla="*/ 642026 w 766540"/>
                <a:gd name="connsiteY3" fmla="*/ 175097 h 801031"/>
                <a:gd name="connsiteX4" fmla="*/ 766540 w 766540"/>
                <a:gd name="connsiteY4" fmla="*/ 0 h 801031"/>
                <a:gd name="connsiteX5" fmla="*/ 766540 w 766540"/>
                <a:gd name="connsiteY5" fmla="*/ 0 h 801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66540" h="801031">
                  <a:moveTo>
                    <a:pt x="0" y="797668"/>
                  </a:moveTo>
                  <a:cubicBezTo>
                    <a:pt x="112192" y="802207"/>
                    <a:pt x="224384" y="806746"/>
                    <a:pt x="319067" y="778212"/>
                  </a:cubicBezTo>
                  <a:cubicBezTo>
                    <a:pt x="413750" y="749678"/>
                    <a:pt x="514270" y="726980"/>
                    <a:pt x="568096" y="626461"/>
                  </a:cubicBezTo>
                  <a:cubicBezTo>
                    <a:pt x="621923" y="525942"/>
                    <a:pt x="608952" y="279507"/>
                    <a:pt x="642026" y="175097"/>
                  </a:cubicBezTo>
                  <a:cubicBezTo>
                    <a:pt x="675100" y="70687"/>
                    <a:pt x="766540" y="0"/>
                    <a:pt x="766540" y="0"/>
                  </a:cubicBezTo>
                  <a:lnTo>
                    <a:pt x="766540" y="0"/>
                  </a:lnTo>
                </a:path>
              </a:pathLst>
            </a:cu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90813991-431A-4056-8752-23CED763FD8C}"/>
                </a:ext>
              </a:extLst>
            </p:cNvPr>
            <p:cNvSpPr/>
            <p:nvPr/>
          </p:nvSpPr>
          <p:spPr>
            <a:xfrm>
              <a:off x="6416364" y="2206233"/>
              <a:ext cx="45719" cy="46165"/>
            </a:xfrm>
            <a:prstGeom prst="ellips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206671A-51CD-4FF2-92CD-3EB705B6885B}"/>
                </a:ext>
              </a:extLst>
            </p:cNvPr>
            <p:cNvSpPr/>
            <p:nvPr/>
          </p:nvSpPr>
          <p:spPr>
            <a:xfrm>
              <a:off x="7186470" y="1412720"/>
              <a:ext cx="45719" cy="46165"/>
            </a:xfrm>
            <a:prstGeom prst="ellips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DC22191-C3DD-465A-9B54-F53DE5A80EE5}"/>
                </a:ext>
              </a:extLst>
            </p:cNvPr>
            <p:cNvSpPr txBox="1"/>
            <p:nvPr/>
          </p:nvSpPr>
          <p:spPr>
            <a:xfrm>
              <a:off x="6349242" y="19022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DDC784C-58B8-4F24-886C-86135EC0E6A2}"/>
                </a:ext>
              </a:extLst>
            </p:cNvPr>
            <p:cNvSpPr txBox="1"/>
            <p:nvPr/>
          </p:nvSpPr>
          <p:spPr>
            <a:xfrm>
              <a:off x="7057651" y="1102803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b</a:t>
              </a:r>
            </a:p>
          </p:txBody>
        </p: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03F19842-89E1-49F3-A1E2-65E276E26CF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5560" y="5236843"/>
            <a:ext cx="6747804" cy="1424354"/>
          </a:xfrm>
          <a:prstGeom prst="rect">
            <a:avLst/>
          </a:prstGeom>
        </p:spPr>
      </p:pic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F9034BA4-AC0A-4BDC-A8C6-E6D544ED7A80}"/>
              </a:ext>
            </a:extLst>
          </p:cNvPr>
          <p:cNvSpPr/>
          <p:nvPr/>
        </p:nvSpPr>
        <p:spPr>
          <a:xfrm>
            <a:off x="6330168" y="950759"/>
            <a:ext cx="1103556" cy="1128412"/>
          </a:xfrm>
          <a:custGeom>
            <a:avLst/>
            <a:gdLst>
              <a:gd name="connsiteX0" fmla="*/ 160440 w 1150833"/>
              <a:gd name="connsiteY0" fmla="*/ 1128412 h 1128412"/>
              <a:gd name="connsiteX1" fmla="*/ 24369 w 1150833"/>
              <a:gd name="connsiteY1" fmla="*/ 720198 h 1128412"/>
              <a:gd name="connsiteX2" fmla="*/ 598590 w 1150833"/>
              <a:gd name="connsiteY2" fmla="*/ 102434 h 1128412"/>
              <a:gd name="connsiteX3" fmla="*/ 1080283 w 1150833"/>
              <a:gd name="connsiteY3" fmla="*/ 18070 h 1128412"/>
              <a:gd name="connsiteX4" fmla="*/ 1137433 w 1150833"/>
              <a:gd name="connsiteY4" fmla="*/ 290212 h 1128412"/>
              <a:gd name="connsiteX5" fmla="*/ 974147 w 1150833"/>
              <a:gd name="connsiteY5" fmla="*/ 350084 h 1128412"/>
              <a:gd name="connsiteX6" fmla="*/ 974147 w 1150833"/>
              <a:gd name="connsiteY6" fmla="*/ 350084 h 1128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50833" h="1128412">
                <a:moveTo>
                  <a:pt x="160440" y="1128412"/>
                </a:moveTo>
                <a:cubicBezTo>
                  <a:pt x="55892" y="1009803"/>
                  <a:pt x="-48656" y="891194"/>
                  <a:pt x="24369" y="720198"/>
                </a:cubicBezTo>
                <a:cubicBezTo>
                  <a:pt x="97394" y="549202"/>
                  <a:pt x="422604" y="219455"/>
                  <a:pt x="598590" y="102434"/>
                </a:cubicBezTo>
                <a:cubicBezTo>
                  <a:pt x="774576" y="-14587"/>
                  <a:pt x="990476" y="-13226"/>
                  <a:pt x="1080283" y="18070"/>
                </a:cubicBezTo>
                <a:cubicBezTo>
                  <a:pt x="1170090" y="49366"/>
                  <a:pt x="1155122" y="234876"/>
                  <a:pt x="1137433" y="290212"/>
                </a:cubicBezTo>
                <a:cubicBezTo>
                  <a:pt x="1119744" y="345548"/>
                  <a:pt x="974147" y="350084"/>
                  <a:pt x="974147" y="350084"/>
                </a:cubicBezTo>
                <a:lnTo>
                  <a:pt x="974147" y="350084"/>
                </a:lnTo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469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11EA02-316D-4829-9E91-CAA5DCF5A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09442C-0BB8-42DB-BDFE-41DBB9B616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00" y="325134"/>
            <a:ext cx="7930444" cy="6917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8F996EC-9FDA-48D3-AC28-15AB9BDF42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0" y="1245795"/>
            <a:ext cx="5734756" cy="4175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2F71C44-ADE8-466F-9B15-74863AC4E5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400" y="3464083"/>
            <a:ext cx="5909733" cy="263499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3057FA3-B4AA-4009-A683-B6D11D6C46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6133" y="2778282"/>
            <a:ext cx="2233876" cy="181027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E97B46D-55D6-4B9F-BAE8-DFDD42FB3C63}"/>
              </a:ext>
            </a:extLst>
          </p:cNvPr>
          <p:cNvSpPr/>
          <p:nvPr/>
        </p:nvSpPr>
        <p:spPr>
          <a:xfrm>
            <a:off x="203199" y="1872362"/>
            <a:ext cx="79304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i="1" dirty="0">
                <a:solidFill>
                  <a:srgbClr val="0000CC"/>
                </a:solidFill>
              </a:rPr>
              <a:t>The integral is independent of path, </a:t>
            </a:r>
          </a:p>
          <a:p>
            <a:r>
              <a:rPr lang="en-GB" b="1" i="1" dirty="0">
                <a:solidFill>
                  <a:srgbClr val="0000CC"/>
                </a:solidFill>
              </a:rPr>
              <a:t>Let’s go out </a:t>
            </a:r>
            <a:r>
              <a:rPr lang="en-GB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ong the x axis (step </a:t>
            </a:r>
            <a:r>
              <a:rPr lang="en-GB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GB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and then up (step ii).</a:t>
            </a:r>
            <a:endParaRPr lang="en-US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7B8AF57-3096-4FBF-920D-99471DBA9EA4}"/>
              </a:ext>
            </a:extLst>
          </p:cNvPr>
          <p:cNvCxnSpPr/>
          <p:nvPr/>
        </p:nvCxnSpPr>
        <p:spPr>
          <a:xfrm>
            <a:off x="6654800" y="4210756"/>
            <a:ext cx="1196622" cy="0"/>
          </a:xfrm>
          <a:prstGeom prst="straightConnector1">
            <a:avLst/>
          </a:prstGeom>
          <a:ln w="381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6FC7310-831E-42E4-BE4F-EEC3DDF29CDB}"/>
              </a:ext>
            </a:extLst>
          </p:cNvPr>
          <p:cNvCxnSpPr>
            <a:cxnSpLocks/>
          </p:cNvCxnSpPr>
          <p:nvPr/>
        </p:nvCxnSpPr>
        <p:spPr>
          <a:xfrm flipV="1">
            <a:off x="7896577" y="3595512"/>
            <a:ext cx="0" cy="615244"/>
          </a:xfrm>
          <a:prstGeom prst="straightConnector1">
            <a:avLst/>
          </a:prstGeom>
          <a:ln w="381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822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D323C6-6DFD-4DC2-92CA-80ED8F6F1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681507F-146E-4104-A859-363A94ADD1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844" y="4392446"/>
            <a:ext cx="4442178" cy="46984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76E9723-D732-48B6-BDC9-852E8B773DF0}"/>
              </a:ext>
            </a:extLst>
          </p:cNvPr>
          <p:cNvSpPr/>
          <p:nvPr/>
        </p:nvSpPr>
        <p:spPr>
          <a:xfrm>
            <a:off x="469691" y="232887"/>
            <a:ext cx="7032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i="1" dirty="0">
                <a:solidFill>
                  <a:srgbClr val="0000CC"/>
                </a:solidFill>
              </a:rPr>
              <a:t>Calculate the same</a:t>
            </a:r>
            <a:r>
              <a:rPr lang="en-US" b="1" i="1" dirty="0">
                <a:solidFill>
                  <a:srgbClr val="0000CC"/>
                </a:solidFill>
              </a:rPr>
              <a:t> </a:t>
            </a:r>
            <a:r>
              <a:rPr lang="en-GB" b="1" i="1" dirty="0">
                <a:solidFill>
                  <a:srgbClr val="0000CC"/>
                </a:solidFill>
              </a:rPr>
              <a:t>along </a:t>
            </a:r>
            <a:r>
              <a:rPr lang="en-GB" b="1" i="1" dirty="0">
                <a:solidFill>
                  <a:srgbClr val="C00000"/>
                </a:solidFill>
              </a:rPr>
              <a:t>path iii </a:t>
            </a:r>
            <a:r>
              <a:rPr lang="en-GB" b="1" i="1" dirty="0">
                <a:solidFill>
                  <a:srgbClr val="0000CC"/>
                </a:solidFill>
              </a:rPr>
              <a:t>(the straight line from a to b):</a:t>
            </a:r>
            <a:endParaRPr lang="en-US" b="1" i="1" dirty="0">
              <a:solidFill>
                <a:srgbClr val="0000CC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8FFE673-3412-47A1-84A4-8855B2E1CC77}"/>
              </a:ext>
            </a:extLst>
          </p:cNvPr>
          <p:cNvGrpSpPr/>
          <p:nvPr/>
        </p:nvGrpSpPr>
        <p:grpSpPr>
          <a:xfrm>
            <a:off x="6643511" y="972749"/>
            <a:ext cx="2233876" cy="1810279"/>
            <a:chOff x="6503062" y="1180905"/>
            <a:chExt cx="2233876" cy="181027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79CEF53-C2B5-426A-BC99-9AE07583D5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03062" y="1180905"/>
              <a:ext cx="2233876" cy="1810279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23802ED-DBFC-4FDD-8903-9A572A5C56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24134" y="2015067"/>
              <a:ext cx="1202266" cy="58702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2E38EFD-2723-4B12-9D65-EF039D458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54565"/>
              </p:ext>
            </p:extLst>
          </p:nvPr>
        </p:nvGraphicFramePr>
        <p:xfrm>
          <a:off x="427209" y="5307345"/>
          <a:ext cx="7333240" cy="97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5" imgW="2869920" imgH="380880" progId="Equation.DSMT4">
                  <p:embed/>
                </p:oleObj>
              </mc:Choice>
              <mc:Fallback>
                <p:oleObj name="Equation" r:id="rId5" imgW="286992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EC9314F-01C3-40F0-86A4-85DF2348BE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209" y="5307345"/>
                        <a:ext cx="7333240" cy="97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9C4238FB-C42D-4915-8FC4-3B961F0BA0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4671" y="1280140"/>
            <a:ext cx="3611241" cy="52677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1FE4F72-2704-41B1-9E5B-9C44D99FB6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6613" y="1944809"/>
            <a:ext cx="5261115" cy="46984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6B5318A-7A39-4255-98DD-C02EEDAEC6C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6613" y="2552553"/>
            <a:ext cx="5128939" cy="904103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874B1B0-304C-4255-A443-D73C8AD127AD}"/>
              </a:ext>
            </a:extLst>
          </p:cNvPr>
          <p:cNvCxnSpPr/>
          <p:nvPr/>
        </p:nvCxnSpPr>
        <p:spPr>
          <a:xfrm flipV="1">
            <a:off x="45156" y="3657600"/>
            <a:ext cx="890693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468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B818063-8D92-4428-819A-DDAA3FD12B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60" y="1139735"/>
            <a:ext cx="5693229" cy="483039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75FF8E-7C24-4C8D-A5B4-BAD6579CD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1A14B38-7C37-4562-953D-B229060066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018" y="5821009"/>
            <a:ext cx="6765471" cy="75681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5F2EF10-6523-4752-8BE8-2F18887DC847}"/>
              </a:ext>
            </a:extLst>
          </p:cNvPr>
          <p:cNvSpPr/>
          <p:nvPr/>
        </p:nvSpPr>
        <p:spPr>
          <a:xfrm>
            <a:off x="580982" y="116531"/>
            <a:ext cx="57599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undamental Theorem for </a:t>
            </a:r>
            <a:r>
              <a:rPr lang="en-GB" b="1" dirty="0">
                <a:solidFill>
                  <a:srgbClr val="FF0000"/>
                </a:solidFill>
              </a:rPr>
              <a:t>Divergences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31D846C-72D8-4B74-91B3-A6BB85D2A3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5881" y="714836"/>
            <a:ext cx="3314462" cy="142732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F0975EC-699B-450B-9F94-4ED6AF0393B2}"/>
              </a:ext>
            </a:extLst>
          </p:cNvPr>
          <p:cNvSpPr/>
          <p:nvPr/>
        </p:nvSpPr>
        <p:spPr>
          <a:xfrm>
            <a:off x="580982" y="530170"/>
            <a:ext cx="42326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008000"/>
                </a:solidFill>
              </a:rPr>
              <a:t>Gauss’s theorem </a:t>
            </a:r>
            <a:r>
              <a:rPr lang="en-US" b="1" dirty="0">
                <a:solidFill>
                  <a:srgbClr val="008000"/>
                </a:solidFill>
              </a:rPr>
              <a:t>or</a:t>
            </a:r>
            <a:r>
              <a:rPr lang="en-US" b="1" u="sng" dirty="0">
                <a:solidFill>
                  <a:srgbClr val="008000"/>
                </a:solidFill>
              </a:rPr>
              <a:t> Green’s theorem</a:t>
            </a:r>
          </a:p>
        </p:txBody>
      </p:sp>
    </p:spTree>
    <p:extLst>
      <p:ext uri="{BB962C8B-B14F-4D97-AF65-F5344CB8AC3E}">
        <p14:creationId xmlns:p14="http://schemas.microsoft.com/office/powerpoint/2010/main" val="2608051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39745E-514F-4F7C-8E6D-057EE3106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55B42CB-4D89-472F-9BFB-E06204C70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54233"/>
              </p:ext>
            </p:extLst>
          </p:nvPr>
        </p:nvGraphicFramePr>
        <p:xfrm>
          <a:off x="857250" y="874713"/>
          <a:ext cx="1560513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3" imgW="1079280" imgH="1028520" progId="Equation.DSMT4">
                  <p:embed/>
                </p:oleObj>
              </mc:Choice>
              <mc:Fallback>
                <p:oleObj name="Equation" r:id="rId3" imgW="1079280" imgH="10285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574EFF-6311-4B8D-9DF9-2AD9EE8091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0" y="874713"/>
                        <a:ext cx="1560513" cy="148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2CF285D1-D12A-4879-8036-552BD952DE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6546" y="2429699"/>
            <a:ext cx="3328872" cy="296312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6E1D285-02A9-49A2-BED1-F04EE775E9EC}"/>
              </a:ext>
            </a:extLst>
          </p:cNvPr>
          <p:cNvSpPr/>
          <p:nvPr/>
        </p:nvSpPr>
        <p:spPr>
          <a:xfrm>
            <a:off x="453028" y="5784335"/>
            <a:ext cx="4938814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GB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tion</a:t>
            </a:r>
            <a:r>
              <a:rPr lang="en-GB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mployed here is </a:t>
            </a:r>
            <a:r>
              <a:rPr lang="en-GB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erent</a:t>
            </a:r>
            <a:r>
              <a:rPr lang="en-GB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rom the one used in </a:t>
            </a:r>
            <a:r>
              <a:rPr lang="en-US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] </a:t>
            </a:r>
            <a:r>
              <a:rPr lang="en-GB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vid J. Griffiths.</a:t>
            </a:r>
            <a:r>
              <a:rPr lang="en-GB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i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C8946EF-027F-4812-B979-274ED0B5F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41537"/>
              </p:ext>
            </p:extLst>
          </p:nvPr>
        </p:nvGraphicFramePr>
        <p:xfrm>
          <a:off x="5296546" y="5644024"/>
          <a:ext cx="2884068" cy="110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6" imgW="1854000" imgH="711000" progId="Equation.DSMT4">
                  <p:embed/>
                </p:oleObj>
              </mc:Choice>
              <mc:Fallback>
                <p:oleObj name="Equation" r:id="rId6" imgW="1854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6546" y="5644024"/>
                        <a:ext cx="2884068" cy="1106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EAEE716F-D8E2-49AC-85F9-4AAC44FA03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07108" y="242982"/>
            <a:ext cx="3126172" cy="2144056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3A0A534-BC52-4B04-BA05-8FA216837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45808"/>
              </p:ext>
            </p:extLst>
          </p:nvPr>
        </p:nvGraphicFramePr>
        <p:xfrm>
          <a:off x="322024" y="2956183"/>
          <a:ext cx="3581031" cy="191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9" imgW="2476440" imgH="1320480" progId="Equation.DSMT4">
                  <p:embed/>
                </p:oleObj>
              </mc:Choice>
              <mc:Fallback>
                <p:oleObj name="Equation" r:id="rId9" imgW="2476440" imgH="1320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55B42CB-4D89-472F-9BFB-E06204C70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024" y="2956183"/>
                        <a:ext cx="3581031" cy="191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11994335-F562-41EA-8AE8-9EB05898B8D3}"/>
              </a:ext>
            </a:extLst>
          </p:cNvPr>
          <p:cNvSpPr/>
          <p:nvPr/>
        </p:nvSpPr>
        <p:spPr>
          <a:xfrm>
            <a:off x="537798" y="269844"/>
            <a:ext cx="4188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INTEGRAL CALCULUS </a:t>
            </a:r>
          </a:p>
        </p:txBody>
      </p:sp>
      <p:pic>
        <p:nvPicPr>
          <p:cNvPr id="7257" name="Picture 89" descr="Exclamation Mark, Caution Sign Vector. Royalty Free Cliparts, Vectors, And  Stock Illustration. Image 113464691.">
            <a:extLst>
              <a:ext uri="{FF2B5EF4-FFF2-40B4-BE49-F238E27FC236}">
                <a16:creationId xmlns:a16="http://schemas.microsoft.com/office/drawing/2014/main" id="{28484429-C78F-438D-AB7D-C58C85BFA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10231" y1="78154" x2="10000" y2="85308"/>
                        <a14:foregroundMark x1="10000" y1="85308" x2="13077" y2="86538"/>
                        <a14:foregroundMark x1="88846" y1="78923" x2="89077" y2="85462"/>
                        <a14:foregroundMark x1="89385" y1="77769" x2="89923" y2="84769"/>
                        <a14:foregroundMark x1="89923" y1="84769" x2="89308" y2="851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28" y="4981422"/>
            <a:ext cx="964151" cy="964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4596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3FF0386-7A90-4A68-8247-852C76E5A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B5E6A0C-A57E-4F8C-BABC-12A2AD04E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9496"/>
              </p:ext>
            </p:extLst>
          </p:nvPr>
        </p:nvGraphicFramePr>
        <p:xfrm>
          <a:off x="515938" y="198438"/>
          <a:ext cx="4491037" cy="390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8" name="Equation" r:id="rId3" imgW="2692080" imgH="2336760" progId="Equation.DSMT4">
                  <p:embed/>
                </p:oleObj>
              </mc:Choice>
              <mc:Fallback>
                <p:oleObj name="Equation" r:id="rId3" imgW="2692080" imgH="23367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9CCC379-1D67-4501-8629-CBF2B7F1B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938" y="198438"/>
                        <a:ext cx="4491037" cy="390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05385E02-377B-4779-B74A-A2860383E9F8}"/>
              </a:ext>
            </a:extLst>
          </p:cNvPr>
          <p:cNvGrpSpPr/>
          <p:nvPr/>
        </p:nvGrpSpPr>
        <p:grpSpPr>
          <a:xfrm>
            <a:off x="5879467" y="162277"/>
            <a:ext cx="2857177" cy="2705111"/>
            <a:chOff x="5161945" y="2150678"/>
            <a:chExt cx="3684814" cy="33139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4F8E9E6-DE9D-48B6-9201-3A0B0797CF74}"/>
                </a:ext>
              </a:extLst>
            </p:cNvPr>
            <p:cNvGrpSpPr/>
            <p:nvPr/>
          </p:nvGrpSpPr>
          <p:grpSpPr>
            <a:xfrm>
              <a:off x="5161945" y="2150678"/>
              <a:ext cx="3684814" cy="3313951"/>
              <a:chOff x="3062060" y="172614"/>
              <a:chExt cx="2907392" cy="2807801"/>
            </a:xfrm>
          </p:grpSpPr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E4387CB6-2ACF-411D-A11B-21CF5D9EF26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4746820"/>
                  </p:ext>
                </p:extLst>
              </p:nvPr>
            </p:nvGraphicFramePr>
            <p:xfrm>
              <a:off x="3898900" y="2514600"/>
              <a:ext cx="914400" cy="198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99" name="Equation" r:id="rId5" imgW="914400" imgH="198720" progId="Equation.DSMT4">
                      <p:embed/>
                    </p:oleObj>
                  </mc:Choice>
                  <mc:Fallback>
                    <p:oleObj name="Equation" r:id="rId5" imgW="914400" imgH="198720" progId="Equation.DSMT4">
                      <p:embed/>
                      <p:pic>
                        <p:nvPicPr>
                          <p:cNvPr id="53" name="Object 52">
                            <a:extLst>
                              <a:ext uri="{FF2B5EF4-FFF2-40B4-BE49-F238E27FC236}">
                                <a16:creationId xmlns:a16="http://schemas.microsoft.com/office/drawing/2014/main" id="{B4FC34BC-F9D8-4CDC-84D7-EB6ECEB8F31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98900" y="2514600"/>
                            <a:ext cx="914400" cy="1984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2EF93F72-E6C5-4CDD-8826-08E0455F3218}"/>
                  </a:ext>
                </a:extLst>
              </p:cNvPr>
              <p:cNvGrpSpPr/>
              <p:nvPr/>
            </p:nvGrpSpPr>
            <p:grpSpPr>
              <a:xfrm>
                <a:off x="3062060" y="480507"/>
                <a:ext cx="2620735" cy="2349779"/>
                <a:chOff x="5744936" y="179617"/>
                <a:chExt cx="2620735" cy="2349779"/>
              </a:xfrm>
            </p:grpSpPr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EAE9BBE0-EE89-4471-BFC5-C78DF0700686}"/>
                    </a:ext>
                  </a:extLst>
                </p:cNvPr>
                <p:cNvCxnSpPr/>
                <p:nvPr/>
              </p:nvCxnSpPr>
              <p:spPr>
                <a:xfrm>
                  <a:off x="6738257" y="1801588"/>
                  <a:ext cx="1627414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EC1DF336-87D9-42E4-B9BB-EAEEA581583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921829" y="993324"/>
                  <a:ext cx="1627414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>
                  <a:extLst>
                    <a:ext uri="{FF2B5EF4-FFF2-40B4-BE49-F238E27FC236}">
                      <a16:creationId xmlns:a16="http://schemas.microsoft.com/office/drawing/2014/main" id="{16336C60-7B30-4F1C-9AEA-942088D543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744936" y="1800053"/>
                  <a:ext cx="990600" cy="72934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064612BC-CA7C-40AC-94C5-9C0380949BA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0153576"/>
                  </p:ext>
                </p:extLst>
              </p:nvPr>
            </p:nvGraphicFramePr>
            <p:xfrm>
              <a:off x="3914782" y="172614"/>
              <a:ext cx="319087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00"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57" name="Object 56">
                            <a:extLst>
                              <a:ext uri="{FF2B5EF4-FFF2-40B4-BE49-F238E27FC236}">
                                <a16:creationId xmlns:a16="http://schemas.microsoft.com/office/drawing/2014/main" id="{9206CE81-08A7-4F04-9E1E-F372D562FAC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914782" y="172614"/>
                            <a:ext cx="319087" cy="346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70EBEF78-DB7D-4DD1-95E4-8093A46A9AC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0771639"/>
                  </p:ext>
                </p:extLst>
              </p:nvPr>
            </p:nvGraphicFramePr>
            <p:xfrm>
              <a:off x="5677352" y="1916399"/>
              <a:ext cx="292100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01" name="Equation" r:id="rId9" imgW="139680" imgH="164880" progId="Equation.DSMT4">
                      <p:embed/>
                    </p:oleObj>
                  </mc:Choice>
                  <mc:Fallback>
                    <p:oleObj name="Equation" r:id="rId9" imgW="139680" imgH="164880" progId="Equation.DSMT4">
                      <p:embed/>
                      <p:pic>
                        <p:nvPicPr>
                          <p:cNvPr id="59" name="Object 58">
                            <a:extLst>
                              <a:ext uri="{FF2B5EF4-FFF2-40B4-BE49-F238E27FC236}">
                                <a16:creationId xmlns:a16="http://schemas.microsoft.com/office/drawing/2014/main" id="{635F7418-4786-4753-9E96-2BABCE5E363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677352" y="1916399"/>
                            <a:ext cx="292100" cy="346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D5D74507-046E-403D-B829-A4D3F183508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0214030"/>
                  </p:ext>
                </p:extLst>
              </p:nvPr>
            </p:nvGraphicFramePr>
            <p:xfrm>
              <a:off x="3259084" y="2634340"/>
              <a:ext cx="373062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02" name="Equation" r:id="rId11" imgW="177480" imgH="164880" progId="Equation.DSMT4">
                      <p:embed/>
                    </p:oleObj>
                  </mc:Choice>
                  <mc:Fallback>
                    <p:oleObj name="Equation" r:id="rId11" imgW="177480" imgH="164880" progId="Equation.DSMT4">
                      <p:embed/>
                      <p:pic>
                        <p:nvPicPr>
                          <p:cNvPr id="60" name="Object 59">
                            <a:extLst>
                              <a:ext uri="{FF2B5EF4-FFF2-40B4-BE49-F238E27FC236}">
                                <a16:creationId xmlns:a16="http://schemas.microsoft.com/office/drawing/2014/main" id="{0F5E24EE-56B3-4601-84EA-4C6043663D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259084" y="2634340"/>
                            <a:ext cx="373062" cy="346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Cube 16">
              <a:extLst>
                <a:ext uri="{FF2B5EF4-FFF2-40B4-BE49-F238E27FC236}">
                  <a16:creationId xmlns:a16="http://schemas.microsoft.com/office/drawing/2014/main" id="{DA4CBED8-0A1B-4765-A17A-F85DBAC5B1EC}"/>
                </a:ext>
              </a:extLst>
            </p:cNvPr>
            <p:cNvSpPr/>
            <p:nvPr/>
          </p:nvSpPr>
          <p:spPr>
            <a:xfrm>
              <a:off x="6989275" y="2748682"/>
              <a:ext cx="1177161" cy="1245291"/>
            </a:xfrm>
            <a:prstGeom prst="cube">
              <a:avLst>
                <a:gd name="adj" fmla="val 39198"/>
              </a:avLst>
            </a:prstGeom>
            <a:solidFill>
              <a:srgbClr val="FFFFCC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615B7A8F-50A3-4DC6-89A2-EFAE1D13F7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5077921"/>
                </p:ext>
              </p:extLst>
            </p:nvPr>
          </p:nvGraphicFramePr>
          <p:xfrm>
            <a:off x="7687936" y="2155647"/>
            <a:ext cx="5000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3" name="Equation" r:id="rId13" imgW="279360" imgH="228600" progId="Equation.DSMT4">
                    <p:embed/>
                  </p:oleObj>
                </mc:Choice>
                <mc:Fallback>
                  <p:oleObj name="Equation" r:id="rId13" imgW="279360" imgH="2286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B5E6A0C-A57E-4F8C-BABC-12A2AD04E2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87936" y="2155647"/>
                          <a:ext cx="500062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09849011-550A-419B-8805-D7BCAEC187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835187"/>
                </p:ext>
              </p:extLst>
            </p:nvPr>
          </p:nvGraphicFramePr>
          <p:xfrm>
            <a:off x="7262023" y="2921342"/>
            <a:ext cx="502976" cy="267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4" name="Equation" r:id="rId15" imgW="380880" imgH="203040" progId="Equation.DSMT4">
                    <p:embed/>
                  </p:oleObj>
                </mc:Choice>
                <mc:Fallback>
                  <p:oleObj name="Equation" r:id="rId15" imgW="380880" imgH="20304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615B7A8F-50A3-4DC6-89A2-EFAE1D13F7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62023" y="2921342"/>
                          <a:ext cx="502976" cy="267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F9D313EE-7CCE-4C17-8414-F35D7F1E45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166563"/>
                </p:ext>
              </p:extLst>
            </p:nvPr>
          </p:nvGraphicFramePr>
          <p:xfrm>
            <a:off x="7682975" y="3317612"/>
            <a:ext cx="483461" cy="233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5" name="Equation" r:id="rId17" imgW="368280" imgH="177480" progId="Equation.DSMT4">
                    <p:embed/>
                  </p:oleObj>
                </mc:Choice>
                <mc:Fallback>
                  <p:oleObj name="Equation" r:id="rId17" imgW="36828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615B7A8F-50A3-4DC6-89A2-EFAE1D13F7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82975" y="3317612"/>
                          <a:ext cx="483461" cy="233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89F6445F-410E-4836-AB16-6E7FDCFA81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038700"/>
                </p:ext>
              </p:extLst>
            </p:nvPr>
          </p:nvGraphicFramePr>
          <p:xfrm>
            <a:off x="7090458" y="3357810"/>
            <a:ext cx="483461" cy="267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6" name="Equation" r:id="rId19" imgW="368280" imgH="203040" progId="Equation.DSMT4">
                    <p:embed/>
                  </p:oleObj>
                </mc:Choice>
                <mc:Fallback>
                  <p:oleObj name="Equation" r:id="rId19" imgW="368280" imgH="20304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615B7A8F-50A3-4DC6-89A2-EFAE1D13F7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90458" y="3357810"/>
                          <a:ext cx="483461" cy="267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3C8C7B7-3D94-4257-8790-59CAC92EBD7E}"/>
                </a:ext>
              </a:extLst>
            </p:cNvPr>
            <p:cNvCxnSpPr/>
            <p:nvPr/>
          </p:nvCxnSpPr>
          <p:spPr>
            <a:xfrm flipV="1">
              <a:off x="7919453" y="3261796"/>
              <a:ext cx="767347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1178472-F648-4050-82E2-C9987DB3B7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609347" y="3633720"/>
              <a:ext cx="772111" cy="489101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1B2CBB9-6D3E-4215-B253-A0CDC317932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88636" y="2244391"/>
              <a:ext cx="0" cy="629493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DE13A8EA-EF90-4ACB-8FD9-152FADAA9E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674507"/>
                </p:ext>
              </p:extLst>
            </p:nvPr>
          </p:nvGraphicFramePr>
          <p:xfrm>
            <a:off x="6482927" y="3516401"/>
            <a:ext cx="4984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7" name="Equation" r:id="rId21" imgW="279360" imgH="228600" progId="Equation.DSMT4">
                    <p:embed/>
                  </p:oleObj>
                </mc:Choice>
                <mc:Fallback>
                  <p:oleObj name="Equation" r:id="rId21" imgW="27936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615B7A8F-50A3-4DC6-89A2-EFAE1D13F7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482927" y="3516401"/>
                          <a:ext cx="498475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E0E1C830-37DD-41ED-81F9-36AE481C08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91003"/>
                </p:ext>
              </p:extLst>
            </p:nvPr>
          </p:nvGraphicFramePr>
          <p:xfrm>
            <a:off x="8261371" y="2789339"/>
            <a:ext cx="4984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8" name="Equation" r:id="rId23" imgW="279360" imgH="241200" progId="Equation.DSMT4">
                    <p:embed/>
                  </p:oleObj>
                </mc:Choice>
                <mc:Fallback>
                  <p:oleObj name="Equation" r:id="rId23" imgW="279360" imgH="2412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615B7A8F-50A3-4DC6-89A2-EFAE1D13F7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261371" y="2789339"/>
                          <a:ext cx="498475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AEEA1A74-F19A-4CA6-9F9A-4633D932B6E3}"/>
              </a:ext>
            </a:extLst>
          </p:cNvPr>
          <p:cNvGrpSpPr/>
          <p:nvPr/>
        </p:nvGrpSpPr>
        <p:grpSpPr>
          <a:xfrm>
            <a:off x="5546760" y="3905250"/>
            <a:ext cx="2910023" cy="2819400"/>
            <a:chOff x="1661977" y="2934449"/>
            <a:chExt cx="3684814" cy="3313951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0B5F5058-855B-4B92-ACDF-C18C5E5B993C}"/>
                </a:ext>
              </a:extLst>
            </p:cNvPr>
            <p:cNvGrpSpPr/>
            <p:nvPr/>
          </p:nvGrpSpPr>
          <p:grpSpPr>
            <a:xfrm>
              <a:off x="1661977" y="2934449"/>
              <a:ext cx="3684814" cy="3313951"/>
              <a:chOff x="3062060" y="172614"/>
              <a:chExt cx="2907392" cy="2807801"/>
            </a:xfrm>
          </p:grpSpPr>
          <p:graphicFrame>
            <p:nvGraphicFramePr>
              <p:cNvPr id="150" name="Object 149">
                <a:extLst>
                  <a:ext uri="{FF2B5EF4-FFF2-40B4-BE49-F238E27FC236}">
                    <a16:creationId xmlns:a16="http://schemas.microsoft.com/office/drawing/2014/main" id="{0513E519-5486-4657-954C-9655D2CFE7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7263849"/>
                  </p:ext>
                </p:extLst>
              </p:nvPr>
            </p:nvGraphicFramePr>
            <p:xfrm>
              <a:off x="3898900" y="2514600"/>
              <a:ext cx="914400" cy="198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09" name="Equation" r:id="rId5" imgW="914400" imgH="198720" progId="Equation.DSMT4">
                      <p:embed/>
                    </p:oleObj>
                  </mc:Choice>
                  <mc:Fallback>
                    <p:oleObj name="Equation" r:id="rId5" imgW="914400" imgH="198720" progId="Equation.DSMT4">
                      <p:embed/>
                      <p:pic>
                        <p:nvPicPr>
                          <p:cNvPr id="15" name="Object 14">
                            <a:extLst>
                              <a:ext uri="{FF2B5EF4-FFF2-40B4-BE49-F238E27FC236}">
                                <a16:creationId xmlns:a16="http://schemas.microsoft.com/office/drawing/2014/main" id="{72C6FEEB-0267-4260-80B7-60BF1E03F2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98900" y="2514600"/>
                            <a:ext cx="914400" cy="1984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1" name="Group 150">
                <a:extLst>
                  <a:ext uri="{FF2B5EF4-FFF2-40B4-BE49-F238E27FC236}">
                    <a16:creationId xmlns:a16="http://schemas.microsoft.com/office/drawing/2014/main" id="{B0F2342E-CAE3-4F44-8E10-4B42B96BD049}"/>
                  </a:ext>
                </a:extLst>
              </p:cNvPr>
              <p:cNvGrpSpPr/>
              <p:nvPr/>
            </p:nvGrpSpPr>
            <p:grpSpPr>
              <a:xfrm>
                <a:off x="3062060" y="480507"/>
                <a:ext cx="2620735" cy="2349779"/>
                <a:chOff x="5744936" y="179617"/>
                <a:chExt cx="2620735" cy="2349779"/>
              </a:xfrm>
            </p:grpSpPr>
            <p:cxnSp>
              <p:nvCxnSpPr>
                <p:cNvPr id="155" name="Straight Arrow Connector 154">
                  <a:extLst>
                    <a:ext uri="{FF2B5EF4-FFF2-40B4-BE49-F238E27FC236}">
                      <a16:creationId xmlns:a16="http://schemas.microsoft.com/office/drawing/2014/main" id="{DF2169CF-0B20-4D96-A796-C2DBAA1662B7}"/>
                    </a:ext>
                  </a:extLst>
                </p:cNvPr>
                <p:cNvCxnSpPr/>
                <p:nvPr/>
              </p:nvCxnSpPr>
              <p:spPr>
                <a:xfrm>
                  <a:off x="6738257" y="1801588"/>
                  <a:ext cx="1627414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Arrow Connector 155">
                  <a:extLst>
                    <a:ext uri="{FF2B5EF4-FFF2-40B4-BE49-F238E27FC236}">
                      <a16:creationId xmlns:a16="http://schemas.microsoft.com/office/drawing/2014/main" id="{CCEB2E54-B9E3-4AB7-9A02-47F89BDB57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921829" y="993324"/>
                  <a:ext cx="1627414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Arrow Connector 156">
                  <a:extLst>
                    <a:ext uri="{FF2B5EF4-FFF2-40B4-BE49-F238E27FC236}">
                      <a16:creationId xmlns:a16="http://schemas.microsoft.com/office/drawing/2014/main" id="{0012158B-3565-47C5-9FCD-6C5E5B158E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744936" y="1800053"/>
                  <a:ext cx="990600" cy="72934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52" name="Object 151">
                <a:extLst>
                  <a:ext uri="{FF2B5EF4-FFF2-40B4-BE49-F238E27FC236}">
                    <a16:creationId xmlns:a16="http://schemas.microsoft.com/office/drawing/2014/main" id="{1A9520E8-78F3-4D81-838D-EF169640F8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6196750"/>
                  </p:ext>
                </p:extLst>
              </p:nvPr>
            </p:nvGraphicFramePr>
            <p:xfrm>
              <a:off x="3914782" y="172614"/>
              <a:ext cx="319087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10"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17" name="Object 16">
                            <a:extLst>
                              <a:ext uri="{FF2B5EF4-FFF2-40B4-BE49-F238E27FC236}">
                                <a16:creationId xmlns:a16="http://schemas.microsoft.com/office/drawing/2014/main" id="{75556124-FC1F-459E-9209-712ECBEC0D3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914782" y="172614"/>
                            <a:ext cx="319087" cy="346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52">
                <a:extLst>
                  <a:ext uri="{FF2B5EF4-FFF2-40B4-BE49-F238E27FC236}">
                    <a16:creationId xmlns:a16="http://schemas.microsoft.com/office/drawing/2014/main" id="{3015E04D-252A-4479-A6A0-D38089C44C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6185930"/>
                  </p:ext>
                </p:extLst>
              </p:nvPr>
            </p:nvGraphicFramePr>
            <p:xfrm>
              <a:off x="5677352" y="1916399"/>
              <a:ext cx="292100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11" name="Equation" r:id="rId9" imgW="139680" imgH="164880" progId="Equation.DSMT4">
                      <p:embed/>
                    </p:oleObj>
                  </mc:Choice>
                  <mc:Fallback>
                    <p:oleObj name="Equation" r:id="rId9" imgW="139680" imgH="164880" progId="Equation.DSMT4">
                      <p:embed/>
                      <p:pic>
                        <p:nvPicPr>
                          <p:cNvPr id="18" name="Object 17">
                            <a:extLst>
                              <a:ext uri="{FF2B5EF4-FFF2-40B4-BE49-F238E27FC236}">
                                <a16:creationId xmlns:a16="http://schemas.microsoft.com/office/drawing/2014/main" id="{7880208D-D7D8-4B3A-84AF-EB45095086E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677352" y="1916399"/>
                            <a:ext cx="292100" cy="346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53">
                <a:extLst>
                  <a:ext uri="{FF2B5EF4-FFF2-40B4-BE49-F238E27FC236}">
                    <a16:creationId xmlns:a16="http://schemas.microsoft.com/office/drawing/2014/main" id="{19AF080C-2938-4444-AB90-90AEA9824F7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9037666"/>
                  </p:ext>
                </p:extLst>
              </p:nvPr>
            </p:nvGraphicFramePr>
            <p:xfrm>
              <a:off x="3259084" y="2634340"/>
              <a:ext cx="373062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12" name="Equation" r:id="rId11" imgW="177480" imgH="164880" progId="Equation.DSMT4">
                      <p:embed/>
                    </p:oleObj>
                  </mc:Choice>
                  <mc:Fallback>
                    <p:oleObj name="Equation" r:id="rId11" imgW="177480" imgH="16488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A48DB294-6765-4BF7-94C1-AB780B909D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259084" y="2634340"/>
                            <a:ext cx="373062" cy="346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AB622B9C-F213-4767-9B63-9B99704D0980}"/>
                </a:ext>
              </a:extLst>
            </p:cNvPr>
            <p:cNvGrpSpPr/>
            <p:nvPr/>
          </p:nvGrpSpPr>
          <p:grpSpPr>
            <a:xfrm>
              <a:off x="3066942" y="3435315"/>
              <a:ext cx="2211996" cy="1479192"/>
              <a:chOff x="5831572" y="1077912"/>
              <a:chExt cx="2211996" cy="1479192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D030FEA6-E3CA-4D4E-B93A-662B6BAE0EE3}"/>
                  </a:ext>
                </a:extLst>
              </p:cNvPr>
              <p:cNvGrpSpPr/>
              <p:nvPr/>
            </p:nvGrpSpPr>
            <p:grpSpPr>
              <a:xfrm>
                <a:off x="6398173" y="1417283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46" name="Cube 145">
                  <a:extLst>
                    <a:ext uri="{FF2B5EF4-FFF2-40B4-BE49-F238E27FC236}">
                      <a16:creationId xmlns:a16="http://schemas.microsoft.com/office/drawing/2014/main" id="{44F533D5-A1D5-4F3F-A612-26C0BA5DA67B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47" name="Straight Arrow Connector 146">
                  <a:extLst>
                    <a:ext uri="{FF2B5EF4-FFF2-40B4-BE49-F238E27FC236}">
                      <a16:creationId xmlns:a16="http://schemas.microsoft.com/office/drawing/2014/main" id="{CADB122C-423F-457E-8DDF-1164215776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Straight Arrow Connector 147">
                  <a:extLst>
                    <a:ext uri="{FF2B5EF4-FFF2-40B4-BE49-F238E27FC236}">
                      <a16:creationId xmlns:a16="http://schemas.microsoft.com/office/drawing/2014/main" id="{79ECBB38-DF56-423F-BEE5-7CBB7A3E10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Straight Arrow Connector 148">
                  <a:extLst>
                    <a:ext uri="{FF2B5EF4-FFF2-40B4-BE49-F238E27FC236}">
                      <a16:creationId xmlns:a16="http://schemas.microsoft.com/office/drawing/2014/main" id="{7A73DE13-B6DC-4D55-A2E0-C92E540765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5726718F-48D4-4B4E-82EA-48A58CE30D9F}"/>
                  </a:ext>
                </a:extLst>
              </p:cNvPr>
              <p:cNvGrpSpPr/>
              <p:nvPr/>
            </p:nvGrpSpPr>
            <p:grpSpPr>
              <a:xfrm>
                <a:off x="6800602" y="1417282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42" name="Cube 141">
                  <a:extLst>
                    <a:ext uri="{FF2B5EF4-FFF2-40B4-BE49-F238E27FC236}">
                      <a16:creationId xmlns:a16="http://schemas.microsoft.com/office/drawing/2014/main" id="{8CB6ABD7-DDAD-4629-BF0C-62AEC0D548B1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43" name="Straight Arrow Connector 142">
                  <a:extLst>
                    <a:ext uri="{FF2B5EF4-FFF2-40B4-BE49-F238E27FC236}">
                      <a16:creationId xmlns:a16="http://schemas.microsoft.com/office/drawing/2014/main" id="{ABDF64EF-9ADA-44F5-BC6E-C88094FDEB0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143">
                  <a:extLst>
                    <a:ext uri="{FF2B5EF4-FFF2-40B4-BE49-F238E27FC236}">
                      <a16:creationId xmlns:a16="http://schemas.microsoft.com/office/drawing/2014/main" id="{28A2E187-2C38-4942-BA96-7EC6A8CC46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Arrow Connector 144">
                  <a:extLst>
                    <a:ext uri="{FF2B5EF4-FFF2-40B4-BE49-F238E27FC236}">
                      <a16:creationId xmlns:a16="http://schemas.microsoft.com/office/drawing/2014/main" id="{A5D54C73-0F09-4579-B8C2-E257B26CE6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AD7DA267-F83D-48D6-8C66-9B6B8B7281F8}"/>
                  </a:ext>
                </a:extLst>
              </p:cNvPr>
              <p:cNvGrpSpPr/>
              <p:nvPr/>
            </p:nvGrpSpPr>
            <p:grpSpPr>
              <a:xfrm>
                <a:off x="6202822" y="1614844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38" name="Cube 137">
                  <a:extLst>
                    <a:ext uri="{FF2B5EF4-FFF2-40B4-BE49-F238E27FC236}">
                      <a16:creationId xmlns:a16="http://schemas.microsoft.com/office/drawing/2014/main" id="{CCAEB798-5EC3-4777-A011-E7A321AE62EB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9" name="Straight Arrow Connector 138">
                  <a:extLst>
                    <a:ext uri="{FF2B5EF4-FFF2-40B4-BE49-F238E27FC236}">
                      <a16:creationId xmlns:a16="http://schemas.microsoft.com/office/drawing/2014/main" id="{B1DDD686-94E2-4453-A0A4-C9BE3FA98C3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Arrow Connector 139">
                  <a:extLst>
                    <a:ext uri="{FF2B5EF4-FFF2-40B4-BE49-F238E27FC236}">
                      <a16:creationId xmlns:a16="http://schemas.microsoft.com/office/drawing/2014/main" id="{42A8A514-96D1-4AFF-98C9-4B182452D2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Arrow Connector 140">
                  <a:extLst>
                    <a:ext uri="{FF2B5EF4-FFF2-40B4-BE49-F238E27FC236}">
                      <a16:creationId xmlns:a16="http://schemas.microsoft.com/office/drawing/2014/main" id="{FE637155-A499-48B7-A56A-9D2067DA5B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A7BA624B-E701-4844-89B4-00D73CB713EB}"/>
                  </a:ext>
                </a:extLst>
              </p:cNvPr>
              <p:cNvGrpSpPr/>
              <p:nvPr/>
            </p:nvGrpSpPr>
            <p:grpSpPr>
              <a:xfrm>
                <a:off x="6592789" y="1614843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34" name="Cube 133">
                  <a:extLst>
                    <a:ext uri="{FF2B5EF4-FFF2-40B4-BE49-F238E27FC236}">
                      <a16:creationId xmlns:a16="http://schemas.microsoft.com/office/drawing/2014/main" id="{2D5BA5D1-D109-4197-B9D8-3A76AD1058ED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5" name="Straight Arrow Connector 134">
                  <a:extLst>
                    <a:ext uri="{FF2B5EF4-FFF2-40B4-BE49-F238E27FC236}">
                      <a16:creationId xmlns:a16="http://schemas.microsoft.com/office/drawing/2014/main" id="{2FB9026E-DA3D-4AB0-B242-4D4DBA290A4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Arrow Connector 135">
                  <a:extLst>
                    <a:ext uri="{FF2B5EF4-FFF2-40B4-BE49-F238E27FC236}">
                      <a16:creationId xmlns:a16="http://schemas.microsoft.com/office/drawing/2014/main" id="{765AD071-76F5-4DD8-941B-57BA7B41C5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Arrow Connector 136">
                  <a:extLst>
                    <a:ext uri="{FF2B5EF4-FFF2-40B4-BE49-F238E27FC236}">
                      <a16:creationId xmlns:a16="http://schemas.microsoft.com/office/drawing/2014/main" id="{D4FAC8FC-45B7-497B-B122-88C9801811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8C638B0F-9710-44CF-A232-A538F77CA921}"/>
                  </a:ext>
                </a:extLst>
              </p:cNvPr>
              <p:cNvGrpSpPr/>
              <p:nvPr/>
            </p:nvGrpSpPr>
            <p:grpSpPr>
              <a:xfrm>
                <a:off x="5993735" y="1817508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30" name="Cube 129">
                  <a:extLst>
                    <a:ext uri="{FF2B5EF4-FFF2-40B4-BE49-F238E27FC236}">
                      <a16:creationId xmlns:a16="http://schemas.microsoft.com/office/drawing/2014/main" id="{9EA8E8A4-36B9-440A-A414-E02265F85162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1" name="Straight Arrow Connector 130">
                  <a:extLst>
                    <a:ext uri="{FF2B5EF4-FFF2-40B4-BE49-F238E27FC236}">
                      <a16:creationId xmlns:a16="http://schemas.microsoft.com/office/drawing/2014/main" id="{5D28FD2F-9902-40D9-B13C-3EADDE1525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Arrow Connector 131">
                  <a:extLst>
                    <a:ext uri="{FF2B5EF4-FFF2-40B4-BE49-F238E27FC236}">
                      <a16:creationId xmlns:a16="http://schemas.microsoft.com/office/drawing/2014/main" id="{C61DAAE8-F3DB-44D1-96A5-1F2DAF6976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Arrow Connector 132">
                  <a:extLst>
                    <a:ext uri="{FF2B5EF4-FFF2-40B4-BE49-F238E27FC236}">
                      <a16:creationId xmlns:a16="http://schemas.microsoft.com/office/drawing/2014/main" id="{44303A6F-50B8-4568-A965-B333CEABEFA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E396BFDB-76D2-40B8-A8B6-F44C9018F2F9}"/>
                  </a:ext>
                </a:extLst>
              </p:cNvPr>
              <p:cNvGrpSpPr/>
              <p:nvPr/>
            </p:nvGrpSpPr>
            <p:grpSpPr>
              <a:xfrm>
                <a:off x="6369050" y="1152625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26" name="Cube 125">
                  <a:extLst>
                    <a:ext uri="{FF2B5EF4-FFF2-40B4-BE49-F238E27FC236}">
                      <a16:creationId xmlns:a16="http://schemas.microsoft.com/office/drawing/2014/main" id="{5EBA4FD8-A1C7-4709-9A1C-C12C5E487146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7" name="Straight Arrow Connector 126">
                  <a:extLst>
                    <a:ext uri="{FF2B5EF4-FFF2-40B4-BE49-F238E27FC236}">
                      <a16:creationId xmlns:a16="http://schemas.microsoft.com/office/drawing/2014/main" id="{FCC14868-ACD0-4DA1-B4E8-64B05C217C8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Arrow Connector 127">
                  <a:extLst>
                    <a:ext uri="{FF2B5EF4-FFF2-40B4-BE49-F238E27FC236}">
                      <a16:creationId xmlns:a16="http://schemas.microsoft.com/office/drawing/2014/main" id="{035FE7C0-EBE6-4605-9396-620D57E5BA9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Arrow Connector 128">
                  <a:extLst>
                    <a:ext uri="{FF2B5EF4-FFF2-40B4-BE49-F238E27FC236}">
                      <a16:creationId xmlns:a16="http://schemas.microsoft.com/office/drawing/2014/main" id="{199098B5-A03E-4BA7-8031-36EC796D91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5D37A910-B7B6-4A31-9E2C-F8921163D989}"/>
                  </a:ext>
                </a:extLst>
              </p:cNvPr>
              <p:cNvGrpSpPr/>
              <p:nvPr/>
            </p:nvGrpSpPr>
            <p:grpSpPr>
              <a:xfrm>
                <a:off x="6371186" y="1829681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22" name="Cube 121">
                  <a:extLst>
                    <a:ext uri="{FF2B5EF4-FFF2-40B4-BE49-F238E27FC236}">
                      <a16:creationId xmlns:a16="http://schemas.microsoft.com/office/drawing/2014/main" id="{DA278443-E60D-4D51-998B-8DE68852C4CC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3" name="Straight Arrow Connector 122">
                  <a:extLst>
                    <a:ext uri="{FF2B5EF4-FFF2-40B4-BE49-F238E27FC236}">
                      <a16:creationId xmlns:a16="http://schemas.microsoft.com/office/drawing/2014/main" id="{4352B852-0931-436B-81D8-FD91704043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Arrow Connector 123">
                  <a:extLst>
                    <a:ext uri="{FF2B5EF4-FFF2-40B4-BE49-F238E27FC236}">
                      <a16:creationId xmlns:a16="http://schemas.microsoft.com/office/drawing/2014/main" id="{7FDE9952-856E-4947-A299-7F1B7D8A181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Arrow Connector 124">
                  <a:extLst>
                    <a:ext uri="{FF2B5EF4-FFF2-40B4-BE49-F238E27FC236}">
                      <a16:creationId xmlns:a16="http://schemas.microsoft.com/office/drawing/2014/main" id="{17E09B91-0840-4305-80F6-10A49D47AA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D14425E6-9532-4FE7-917E-ACC2945BDB2F}"/>
                  </a:ext>
                </a:extLst>
              </p:cNvPr>
              <p:cNvGrpSpPr/>
              <p:nvPr/>
            </p:nvGrpSpPr>
            <p:grpSpPr>
              <a:xfrm>
                <a:off x="6950952" y="1627016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18" name="Cube 117">
                  <a:extLst>
                    <a:ext uri="{FF2B5EF4-FFF2-40B4-BE49-F238E27FC236}">
                      <a16:creationId xmlns:a16="http://schemas.microsoft.com/office/drawing/2014/main" id="{D46E5A4E-D344-43FD-891D-640D2BE068FE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9" name="Straight Arrow Connector 118">
                  <a:extLst>
                    <a:ext uri="{FF2B5EF4-FFF2-40B4-BE49-F238E27FC236}">
                      <a16:creationId xmlns:a16="http://schemas.microsoft.com/office/drawing/2014/main" id="{0BE46310-1990-4C93-9464-E91D51F1BE6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Arrow Connector 119">
                  <a:extLst>
                    <a:ext uri="{FF2B5EF4-FFF2-40B4-BE49-F238E27FC236}">
                      <a16:creationId xmlns:a16="http://schemas.microsoft.com/office/drawing/2014/main" id="{B8C259CF-BD67-4582-B530-EF305BFA874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Arrow Connector 120">
                  <a:extLst>
                    <a:ext uri="{FF2B5EF4-FFF2-40B4-BE49-F238E27FC236}">
                      <a16:creationId xmlns:a16="http://schemas.microsoft.com/office/drawing/2014/main" id="{5A548504-FF0E-41F9-9E23-3AC465B8A08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08EECB78-F8D6-499C-B8AE-53C1E658FBF0}"/>
                  </a:ext>
                </a:extLst>
              </p:cNvPr>
              <p:cNvGrpSpPr/>
              <p:nvPr/>
            </p:nvGrpSpPr>
            <p:grpSpPr>
              <a:xfrm>
                <a:off x="7160039" y="1417456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14" name="Cube 113">
                  <a:extLst>
                    <a:ext uri="{FF2B5EF4-FFF2-40B4-BE49-F238E27FC236}">
                      <a16:creationId xmlns:a16="http://schemas.microsoft.com/office/drawing/2014/main" id="{8836D49B-A886-43AF-AFEC-EE3288E761FF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5" name="Straight Arrow Connector 114">
                  <a:extLst>
                    <a:ext uri="{FF2B5EF4-FFF2-40B4-BE49-F238E27FC236}">
                      <a16:creationId xmlns:a16="http://schemas.microsoft.com/office/drawing/2014/main" id="{64B29B8A-A98D-40AC-86CC-ABD98E7602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Arrow Connector 115">
                  <a:extLst>
                    <a:ext uri="{FF2B5EF4-FFF2-40B4-BE49-F238E27FC236}">
                      <a16:creationId xmlns:a16="http://schemas.microsoft.com/office/drawing/2014/main" id="{9867DA91-C284-497C-AE00-301F7398E9E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Arrow Connector 116">
                  <a:extLst>
                    <a:ext uri="{FF2B5EF4-FFF2-40B4-BE49-F238E27FC236}">
                      <a16:creationId xmlns:a16="http://schemas.microsoft.com/office/drawing/2014/main" id="{48C8C081-5FB2-4929-9F1D-368C313C810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8EBB234B-E224-4CEF-BBB5-E23ACB2ADF7D}"/>
                  </a:ext>
                </a:extLst>
              </p:cNvPr>
              <p:cNvGrpSpPr/>
              <p:nvPr/>
            </p:nvGrpSpPr>
            <p:grpSpPr>
              <a:xfrm>
                <a:off x="6747643" y="1828873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10" name="Cube 109">
                  <a:extLst>
                    <a:ext uri="{FF2B5EF4-FFF2-40B4-BE49-F238E27FC236}">
                      <a16:creationId xmlns:a16="http://schemas.microsoft.com/office/drawing/2014/main" id="{8BF3016F-CEBA-40F5-94E4-25CFA7B25B59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D607E6DD-3BB6-4DB2-8C50-FBA735E077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FB7C1715-34A8-4237-89F8-1CD1EB37BF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352F493A-6365-431D-9F33-EB192F8610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EAAA7851-91DE-418A-A9E2-66D4A5F921F4}"/>
                  </a:ext>
                </a:extLst>
              </p:cNvPr>
              <p:cNvGrpSpPr/>
              <p:nvPr/>
            </p:nvGrpSpPr>
            <p:grpSpPr>
              <a:xfrm>
                <a:off x="6572874" y="1292526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06" name="Cube 105">
                  <a:extLst>
                    <a:ext uri="{FF2B5EF4-FFF2-40B4-BE49-F238E27FC236}">
                      <a16:creationId xmlns:a16="http://schemas.microsoft.com/office/drawing/2014/main" id="{0CBE5BD9-084F-4808-A351-E82B6873EF95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141B291F-F13D-4AF7-86CB-3301D74A4CC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55A169FC-EAA3-44DA-86B4-7E29AC28E1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E20F5EDF-4802-4AEA-9AB5-62DA92D69FF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55222680-666E-472B-A84E-1688A577720E}"/>
                  </a:ext>
                </a:extLst>
              </p:cNvPr>
              <p:cNvGrpSpPr/>
              <p:nvPr/>
            </p:nvGrpSpPr>
            <p:grpSpPr>
              <a:xfrm>
                <a:off x="6361576" y="1500146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102" name="Cube 101">
                  <a:extLst>
                    <a:ext uri="{FF2B5EF4-FFF2-40B4-BE49-F238E27FC236}">
                      <a16:creationId xmlns:a16="http://schemas.microsoft.com/office/drawing/2014/main" id="{EB6B252D-A2D3-41FF-AC26-1B9208A4878C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3" name="Straight Arrow Connector 102">
                  <a:extLst>
                    <a:ext uri="{FF2B5EF4-FFF2-40B4-BE49-F238E27FC236}">
                      <a16:creationId xmlns:a16="http://schemas.microsoft.com/office/drawing/2014/main" id="{ED6E7CCE-6FA8-4480-9FCA-F58078CB72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Arrow Connector 103">
                  <a:extLst>
                    <a:ext uri="{FF2B5EF4-FFF2-40B4-BE49-F238E27FC236}">
                      <a16:creationId xmlns:a16="http://schemas.microsoft.com/office/drawing/2014/main" id="{81CF14E2-8332-46C1-8BD5-24E5124D34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Arrow Connector 104">
                  <a:extLst>
                    <a:ext uri="{FF2B5EF4-FFF2-40B4-BE49-F238E27FC236}">
                      <a16:creationId xmlns:a16="http://schemas.microsoft.com/office/drawing/2014/main" id="{B854FAD0-D017-4A6D-9CD7-5FD2A2993C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6F0F9522-C0B7-4356-B871-0FF59578F49F}"/>
                  </a:ext>
                </a:extLst>
              </p:cNvPr>
              <p:cNvGrpSpPr/>
              <p:nvPr/>
            </p:nvGrpSpPr>
            <p:grpSpPr>
              <a:xfrm>
                <a:off x="6746008" y="1500954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98" name="Cube 97">
                  <a:extLst>
                    <a:ext uri="{FF2B5EF4-FFF2-40B4-BE49-F238E27FC236}">
                      <a16:creationId xmlns:a16="http://schemas.microsoft.com/office/drawing/2014/main" id="{D5D2EDDC-3E36-4CC5-A9F2-823DD1673993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9" name="Straight Arrow Connector 98">
                  <a:extLst>
                    <a:ext uri="{FF2B5EF4-FFF2-40B4-BE49-F238E27FC236}">
                      <a16:creationId xmlns:a16="http://schemas.microsoft.com/office/drawing/2014/main" id="{876E5846-B072-4AA0-B0B6-F6379DCF42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Arrow Connector 99">
                  <a:extLst>
                    <a:ext uri="{FF2B5EF4-FFF2-40B4-BE49-F238E27FC236}">
                      <a16:creationId xmlns:a16="http://schemas.microsoft.com/office/drawing/2014/main" id="{31A6D942-FA17-4340-8111-00ED4FE5E5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Arrow Connector 100">
                  <a:extLst>
                    <a:ext uri="{FF2B5EF4-FFF2-40B4-BE49-F238E27FC236}">
                      <a16:creationId xmlns:a16="http://schemas.microsoft.com/office/drawing/2014/main" id="{79789343-2572-40C7-BF1E-454CC1773C3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EB870C9F-24EE-4839-9029-789668B4F1F5}"/>
                  </a:ext>
                </a:extLst>
              </p:cNvPr>
              <p:cNvGrpSpPr/>
              <p:nvPr/>
            </p:nvGrpSpPr>
            <p:grpSpPr>
              <a:xfrm>
                <a:off x="6951735" y="1293996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94" name="Cube 93">
                  <a:extLst>
                    <a:ext uri="{FF2B5EF4-FFF2-40B4-BE49-F238E27FC236}">
                      <a16:creationId xmlns:a16="http://schemas.microsoft.com/office/drawing/2014/main" id="{114CCF22-3E29-49A6-90E5-C5E205ED90B4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id="{0C33034C-3AF7-4DC2-B837-B50F9B16D54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>
                  <a:extLst>
                    <a:ext uri="{FF2B5EF4-FFF2-40B4-BE49-F238E27FC236}">
                      <a16:creationId xmlns:a16="http://schemas.microsoft.com/office/drawing/2014/main" id="{68FC58BE-801A-4F7F-8F26-1608D5A94C6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Arrow Connector 96">
                  <a:extLst>
                    <a:ext uri="{FF2B5EF4-FFF2-40B4-BE49-F238E27FC236}">
                      <a16:creationId xmlns:a16="http://schemas.microsoft.com/office/drawing/2014/main" id="{E832B2FE-9D60-41E6-8C1F-819F2DFC162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3E1C058F-A3D4-4C87-8799-A299FB0CA5D5}"/>
                  </a:ext>
                </a:extLst>
              </p:cNvPr>
              <p:cNvGrpSpPr/>
              <p:nvPr/>
            </p:nvGrpSpPr>
            <p:grpSpPr>
              <a:xfrm>
                <a:off x="6738884" y="1171730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90" name="Cube 89">
                  <a:extLst>
                    <a:ext uri="{FF2B5EF4-FFF2-40B4-BE49-F238E27FC236}">
                      <a16:creationId xmlns:a16="http://schemas.microsoft.com/office/drawing/2014/main" id="{E3BB11F0-E589-409B-AD5E-230140B09E38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1" name="Straight Arrow Connector 90">
                  <a:extLst>
                    <a:ext uri="{FF2B5EF4-FFF2-40B4-BE49-F238E27FC236}">
                      <a16:creationId xmlns:a16="http://schemas.microsoft.com/office/drawing/2014/main" id="{F41A5B54-19A6-4C15-AF7B-D7E916E8764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>
                  <a:extLst>
                    <a:ext uri="{FF2B5EF4-FFF2-40B4-BE49-F238E27FC236}">
                      <a16:creationId xmlns:a16="http://schemas.microsoft.com/office/drawing/2014/main" id="{B82FEACA-2068-4A1C-8051-C67EC5DD72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Arrow Connector 92">
                  <a:extLst>
                    <a:ext uri="{FF2B5EF4-FFF2-40B4-BE49-F238E27FC236}">
                      <a16:creationId xmlns:a16="http://schemas.microsoft.com/office/drawing/2014/main" id="{E1E20D41-07D5-45BE-B7B0-FF5A4CF14F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FAFDC0C6-AC27-4962-8310-60BF399D38E8}"/>
                  </a:ext>
                </a:extLst>
              </p:cNvPr>
              <p:cNvGrpSpPr/>
              <p:nvPr/>
            </p:nvGrpSpPr>
            <p:grpSpPr>
              <a:xfrm>
                <a:off x="7113772" y="1844874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86" name="Cube 85">
                  <a:extLst>
                    <a:ext uri="{FF2B5EF4-FFF2-40B4-BE49-F238E27FC236}">
                      <a16:creationId xmlns:a16="http://schemas.microsoft.com/office/drawing/2014/main" id="{9132F92B-72EC-4758-B422-16DC549C6798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7" name="Straight Arrow Connector 86">
                  <a:extLst>
                    <a:ext uri="{FF2B5EF4-FFF2-40B4-BE49-F238E27FC236}">
                      <a16:creationId xmlns:a16="http://schemas.microsoft.com/office/drawing/2014/main" id="{7CEB541A-6894-4D13-9319-4F1CC7AF26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Arrow Connector 87">
                  <a:extLst>
                    <a:ext uri="{FF2B5EF4-FFF2-40B4-BE49-F238E27FC236}">
                      <a16:creationId xmlns:a16="http://schemas.microsoft.com/office/drawing/2014/main" id="{5605A0DC-3A88-4AB3-99E5-EED3443F4F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>
                  <a:extLst>
                    <a:ext uri="{FF2B5EF4-FFF2-40B4-BE49-F238E27FC236}">
                      <a16:creationId xmlns:a16="http://schemas.microsoft.com/office/drawing/2014/main" id="{6DBABAF6-73C2-44BF-A3D5-CAC31DA49A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178CF774-200D-4CD2-8DFE-C17A981E6436}"/>
                  </a:ext>
                </a:extLst>
              </p:cNvPr>
              <p:cNvGrpSpPr/>
              <p:nvPr/>
            </p:nvGrpSpPr>
            <p:grpSpPr>
              <a:xfrm>
                <a:off x="7321116" y="1643017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82" name="Cube 81">
                  <a:extLst>
                    <a:ext uri="{FF2B5EF4-FFF2-40B4-BE49-F238E27FC236}">
                      <a16:creationId xmlns:a16="http://schemas.microsoft.com/office/drawing/2014/main" id="{8C9634A2-FED5-4F97-88EB-228C30719D84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3" name="Straight Arrow Connector 82">
                  <a:extLst>
                    <a:ext uri="{FF2B5EF4-FFF2-40B4-BE49-F238E27FC236}">
                      <a16:creationId xmlns:a16="http://schemas.microsoft.com/office/drawing/2014/main" id="{139642C0-DB6C-4D18-BC2B-17AFDDC2555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Arrow Connector 83">
                  <a:extLst>
                    <a:ext uri="{FF2B5EF4-FFF2-40B4-BE49-F238E27FC236}">
                      <a16:creationId xmlns:a16="http://schemas.microsoft.com/office/drawing/2014/main" id="{75B38522-B890-4189-9974-F1D12A36152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Arrow Connector 84">
                  <a:extLst>
                    <a:ext uri="{FF2B5EF4-FFF2-40B4-BE49-F238E27FC236}">
                      <a16:creationId xmlns:a16="http://schemas.microsoft.com/office/drawing/2014/main" id="{A41A3E13-4C8F-4900-A4CE-043F306D45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" name="Group 70">
                <a:extLst>
                  <a:ext uri="{FF2B5EF4-FFF2-40B4-BE49-F238E27FC236}">
                    <a16:creationId xmlns:a16="http://schemas.microsoft.com/office/drawing/2014/main" id="{08378C1F-2BBA-4310-BD00-331E9297B3B6}"/>
                  </a:ext>
                </a:extLst>
              </p:cNvPr>
              <p:cNvGrpSpPr/>
              <p:nvPr/>
            </p:nvGrpSpPr>
            <p:grpSpPr>
              <a:xfrm>
                <a:off x="6550573" y="1569683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78" name="Cube 77">
                  <a:extLst>
                    <a:ext uri="{FF2B5EF4-FFF2-40B4-BE49-F238E27FC236}">
                      <a16:creationId xmlns:a16="http://schemas.microsoft.com/office/drawing/2014/main" id="{B3CBBFD9-044B-4077-A26D-659BD041C134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9" name="Straight Arrow Connector 78">
                  <a:extLst>
                    <a:ext uri="{FF2B5EF4-FFF2-40B4-BE49-F238E27FC236}">
                      <a16:creationId xmlns:a16="http://schemas.microsoft.com/office/drawing/2014/main" id="{D5E1D0E3-1ECF-4AD9-A14E-73AE6D19DC1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Arrow Connector 79">
                  <a:extLst>
                    <a:ext uri="{FF2B5EF4-FFF2-40B4-BE49-F238E27FC236}">
                      <a16:creationId xmlns:a16="http://schemas.microsoft.com/office/drawing/2014/main" id="{FCF70415-553E-4FFE-A570-807F931487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352E9AE4-26A7-4EFD-B735-1A45D0BF6D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508B67BE-5739-4EED-8DAC-60AA06127B82}"/>
                  </a:ext>
                </a:extLst>
              </p:cNvPr>
              <p:cNvGrpSpPr/>
              <p:nvPr/>
            </p:nvGrpSpPr>
            <p:grpSpPr>
              <a:xfrm>
                <a:off x="7313911" y="1319631"/>
                <a:ext cx="692438" cy="528725"/>
                <a:chOff x="3489307" y="3532452"/>
                <a:chExt cx="1363813" cy="1245292"/>
              </a:xfrm>
              <a:solidFill>
                <a:srgbClr val="FFFFCC">
                  <a:alpha val="40000"/>
                </a:srgbClr>
              </a:solidFill>
            </p:grpSpPr>
            <p:sp>
              <p:nvSpPr>
                <p:cNvPr id="74" name="Cube 73">
                  <a:extLst>
                    <a:ext uri="{FF2B5EF4-FFF2-40B4-BE49-F238E27FC236}">
                      <a16:creationId xmlns:a16="http://schemas.microsoft.com/office/drawing/2014/main" id="{62ACAD3A-CAC7-4E81-ADC7-7CC52AE89579}"/>
                    </a:ext>
                  </a:extLst>
                </p:cNvPr>
                <p:cNvSpPr/>
                <p:nvPr/>
              </p:nvSpPr>
              <p:spPr>
                <a:xfrm>
                  <a:off x="3489307" y="3532453"/>
                  <a:ext cx="1177161" cy="1245291"/>
                </a:xfrm>
                <a:prstGeom prst="cube">
                  <a:avLst>
                    <a:gd name="adj" fmla="val 39198"/>
                  </a:avLst>
                </a:prstGeom>
                <a:grpFill/>
                <a:ln w="12700">
                  <a:solidFill>
                    <a:schemeClr val="tx1">
                      <a:lumMod val="95000"/>
                      <a:lumOff val="5000"/>
                      <a:alpha val="38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5" name="Straight Arrow Connector 74">
                  <a:extLst>
                    <a:ext uri="{FF2B5EF4-FFF2-40B4-BE49-F238E27FC236}">
                      <a16:creationId xmlns:a16="http://schemas.microsoft.com/office/drawing/2014/main" id="{43852410-E8EA-40D3-B1A6-0EED89D3F4C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9485" y="4045567"/>
                  <a:ext cx="433635" cy="0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Arrow Connector 75">
                  <a:extLst>
                    <a:ext uri="{FF2B5EF4-FFF2-40B4-BE49-F238E27FC236}">
                      <a16:creationId xmlns:a16="http://schemas.microsoft.com/office/drawing/2014/main" id="{A886BAA5-10E6-4432-89E0-55A98080F2C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99803" y="4417491"/>
                  <a:ext cx="281688" cy="260519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Arrow Connector 76">
                  <a:extLst>
                    <a:ext uri="{FF2B5EF4-FFF2-40B4-BE49-F238E27FC236}">
                      <a16:creationId xmlns:a16="http://schemas.microsoft.com/office/drawing/2014/main" id="{DA444E97-2D1E-4972-AEE5-5DF32FAD07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71746" y="3532452"/>
                  <a:ext cx="0" cy="314664"/>
                </a:xfrm>
                <a:prstGeom prst="straightConnector1">
                  <a:avLst/>
                </a:prstGeom>
                <a:grpFill/>
                <a:ln w="12700">
                  <a:solidFill>
                    <a:srgbClr val="0000FF"/>
                  </a:solidFill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3" name="Freeform: Shape 72">
                <a:extLst>
                  <a:ext uri="{FF2B5EF4-FFF2-40B4-BE49-F238E27FC236}">
                    <a16:creationId xmlns:a16="http://schemas.microsoft.com/office/drawing/2014/main" id="{F419A85A-5913-463E-BB06-C3CD289C3C10}"/>
                  </a:ext>
                </a:extLst>
              </p:cNvPr>
              <p:cNvSpPr/>
              <p:nvPr/>
            </p:nvSpPr>
            <p:spPr>
              <a:xfrm>
                <a:off x="5831572" y="1077912"/>
                <a:ext cx="2211996" cy="1479192"/>
              </a:xfrm>
              <a:custGeom>
                <a:avLst/>
                <a:gdLst>
                  <a:gd name="connsiteX0" fmla="*/ 540601 w 2375918"/>
                  <a:gd name="connsiteY0" fmla="*/ 601126 h 1577165"/>
                  <a:gd name="connsiteX1" fmla="*/ 564823 w 2375918"/>
                  <a:gd name="connsiteY1" fmla="*/ 177232 h 1577165"/>
                  <a:gd name="connsiteX2" fmla="*/ 825215 w 2375918"/>
                  <a:gd name="connsiteY2" fmla="*/ 19785 h 1577165"/>
                  <a:gd name="connsiteX3" fmla="*/ 1909173 w 2375918"/>
                  <a:gd name="connsiteY3" fmla="*/ 50063 h 1577165"/>
                  <a:gd name="connsiteX4" fmla="*/ 2327011 w 2375918"/>
                  <a:gd name="connsiteY4" fmla="*/ 449735 h 1577165"/>
                  <a:gd name="connsiteX5" fmla="*/ 2320956 w 2375918"/>
                  <a:gd name="connsiteY5" fmla="*/ 946296 h 1577165"/>
                  <a:gd name="connsiteX6" fmla="*/ 1909173 w 2375918"/>
                  <a:gd name="connsiteY6" fmla="*/ 1442858 h 1577165"/>
                  <a:gd name="connsiteX7" fmla="*/ 1012940 w 2375918"/>
                  <a:gd name="connsiteY7" fmla="*/ 1576082 h 1577165"/>
                  <a:gd name="connsiteX8" fmla="*/ 62206 w 2375918"/>
                  <a:gd name="connsiteY8" fmla="*/ 1394413 h 1577165"/>
                  <a:gd name="connsiteX9" fmla="*/ 140929 w 2375918"/>
                  <a:gd name="connsiteY9" fmla="*/ 758572 h 1577165"/>
                  <a:gd name="connsiteX10" fmla="*/ 540601 w 2375918"/>
                  <a:gd name="connsiteY10" fmla="*/ 601126 h 15771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75918" h="1577165">
                    <a:moveTo>
                      <a:pt x="540601" y="601126"/>
                    </a:moveTo>
                    <a:cubicBezTo>
                      <a:pt x="611250" y="504236"/>
                      <a:pt x="517387" y="274122"/>
                      <a:pt x="564823" y="177232"/>
                    </a:cubicBezTo>
                    <a:cubicBezTo>
                      <a:pt x="612259" y="80342"/>
                      <a:pt x="601157" y="40980"/>
                      <a:pt x="825215" y="19785"/>
                    </a:cubicBezTo>
                    <a:cubicBezTo>
                      <a:pt x="1049273" y="-1410"/>
                      <a:pt x="1658874" y="-21595"/>
                      <a:pt x="1909173" y="50063"/>
                    </a:cubicBezTo>
                    <a:cubicBezTo>
                      <a:pt x="2159472" y="121721"/>
                      <a:pt x="2258381" y="300363"/>
                      <a:pt x="2327011" y="449735"/>
                    </a:cubicBezTo>
                    <a:cubicBezTo>
                      <a:pt x="2395641" y="599107"/>
                      <a:pt x="2390596" y="780776"/>
                      <a:pt x="2320956" y="946296"/>
                    </a:cubicBezTo>
                    <a:cubicBezTo>
                      <a:pt x="2251316" y="1111816"/>
                      <a:pt x="2127176" y="1337894"/>
                      <a:pt x="1909173" y="1442858"/>
                    </a:cubicBezTo>
                    <a:cubicBezTo>
                      <a:pt x="1691170" y="1547822"/>
                      <a:pt x="1320768" y="1584156"/>
                      <a:pt x="1012940" y="1576082"/>
                    </a:cubicBezTo>
                    <a:cubicBezTo>
                      <a:pt x="705112" y="1568008"/>
                      <a:pt x="207541" y="1530665"/>
                      <a:pt x="62206" y="1394413"/>
                    </a:cubicBezTo>
                    <a:cubicBezTo>
                      <a:pt x="-83129" y="1258161"/>
                      <a:pt x="61196" y="891796"/>
                      <a:pt x="140929" y="758572"/>
                    </a:cubicBezTo>
                    <a:cubicBezTo>
                      <a:pt x="220661" y="625348"/>
                      <a:pt x="469952" y="698016"/>
                      <a:pt x="540601" y="601126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pic>
        <p:nvPicPr>
          <p:cNvPr id="158" name="Picture 4" descr="Divergence theorem - Wikipedia">
            <a:extLst>
              <a:ext uri="{FF2B5EF4-FFF2-40B4-BE49-F238E27FC236}">
                <a16:creationId xmlns:a16="http://schemas.microsoft.com/office/drawing/2014/main" id="{F1A537D4-F8E8-452B-AAD6-5DC6CEC6F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8003" y="2899331"/>
            <a:ext cx="2650065" cy="939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9" name="Object 158">
            <a:extLst>
              <a:ext uri="{FF2B5EF4-FFF2-40B4-BE49-F238E27FC236}">
                <a16:creationId xmlns:a16="http://schemas.microsoft.com/office/drawing/2014/main" id="{729BC981-9368-4D2B-B10A-F1038247A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27969"/>
              </p:ext>
            </p:extLst>
          </p:nvPr>
        </p:nvGraphicFramePr>
        <p:xfrm>
          <a:off x="688262" y="4417282"/>
          <a:ext cx="3757612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" name="Equation" r:id="rId26" imgW="1765080" imgH="1054080" progId="Equation.DSMT4">
                  <p:embed/>
                </p:oleObj>
              </mc:Choice>
              <mc:Fallback>
                <p:oleObj name="Equation" r:id="rId26" imgW="1765080" imgH="1054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B5E6A0C-A57E-4F8C-BABC-12A2AD04E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8262" y="4417282"/>
                        <a:ext cx="3757612" cy="224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>
            <a:extLst>
              <a:ext uri="{FF2B5EF4-FFF2-40B4-BE49-F238E27FC236}">
                <a16:creationId xmlns:a16="http://schemas.microsoft.com/office/drawing/2014/main" id="{DF7B5AFC-0D47-4903-B0DF-E5177F9F3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79841"/>
              </p:ext>
            </p:extLst>
          </p:nvPr>
        </p:nvGraphicFramePr>
        <p:xfrm>
          <a:off x="6778900" y="2147719"/>
          <a:ext cx="1525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4" name="Equation" r:id="rId28" imgW="914400" imgH="228600" progId="Equation.DSMT4">
                  <p:embed/>
                </p:oleObj>
              </mc:Choice>
              <mc:Fallback>
                <p:oleObj name="Equation" r:id="rId28" imgW="9144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B5E6A0C-A57E-4F8C-BABC-12A2AD04E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78900" y="2147719"/>
                        <a:ext cx="15255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>
            <a:extLst>
              <a:ext uri="{FF2B5EF4-FFF2-40B4-BE49-F238E27FC236}">
                <a16:creationId xmlns:a16="http://schemas.microsoft.com/office/drawing/2014/main" id="{A107AFCB-8C97-4549-98F7-3D886E10B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25837"/>
              </p:ext>
            </p:extLst>
          </p:nvPr>
        </p:nvGraphicFramePr>
        <p:xfrm>
          <a:off x="6504686" y="5943585"/>
          <a:ext cx="1652262" cy="68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5" name="Equation" r:id="rId30" imgW="1041120" imgH="431640" progId="Equation.DSMT4">
                  <p:embed/>
                </p:oleObj>
              </mc:Choice>
              <mc:Fallback>
                <p:oleObj name="Equation" r:id="rId30" imgW="1041120" imgH="431640" progId="Equation.DSMT4">
                  <p:embed/>
                  <p:pic>
                    <p:nvPicPr>
                      <p:cNvPr id="159" name="Object 158">
                        <a:extLst>
                          <a:ext uri="{FF2B5EF4-FFF2-40B4-BE49-F238E27FC236}">
                            <a16:creationId xmlns:a16="http://schemas.microsoft.com/office/drawing/2014/main" id="{729BC981-9368-4D2B-B10A-F1038247AA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04686" y="5943585"/>
                        <a:ext cx="1652262" cy="686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45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A8E982-5CC4-432A-975C-84B011964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134" name="Picture 133">
            <a:extLst>
              <a:ext uri="{FF2B5EF4-FFF2-40B4-BE49-F238E27FC236}">
                <a16:creationId xmlns:a16="http://schemas.microsoft.com/office/drawing/2014/main" id="{5E205E1B-A1C5-4476-87AB-5DCFB721D0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06" y="327877"/>
            <a:ext cx="7375756" cy="1499138"/>
          </a:xfrm>
          <a:prstGeom prst="rect">
            <a:avLst/>
          </a:prstGeom>
        </p:spPr>
      </p:pic>
      <p:pic>
        <p:nvPicPr>
          <p:cNvPr id="135" name="Picture 134">
            <a:extLst>
              <a:ext uri="{FF2B5EF4-FFF2-40B4-BE49-F238E27FC236}">
                <a16:creationId xmlns:a16="http://schemas.microsoft.com/office/drawing/2014/main" id="{9365DC3F-E7FD-4926-8745-5C8EAEDA93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955" y="2089192"/>
            <a:ext cx="6453613" cy="4034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162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043F69-50CE-44D3-8FD7-648EA162E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2E4DFC-4D52-415E-BE24-DF1A5131D9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3695" y="1869391"/>
            <a:ext cx="3412294" cy="2854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1E8D89E-1ABE-47D2-BFAA-C76A849F76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084" y="487193"/>
            <a:ext cx="5265780" cy="5871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482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568249C-DC95-4C64-95C2-3D9CA473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935F1A4-D7BC-4968-B6A8-3EDDD65D13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4646" y="3485749"/>
            <a:ext cx="3273755" cy="126300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EAD79BB-B24C-41E2-A02C-27D744960CEA}"/>
              </a:ext>
            </a:extLst>
          </p:cNvPr>
          <p:cNvSpPr/>
          <p:nvPr/>
        </p:nvSpPr>
        <p:spPr>
          <a:xfrm>
            <a:off x="540378" y="142280"/>
            <a:ext cx="43222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undamental Theorem for </a:t>
            </a:r>
            <a:r>
              <a:rPr lang="en-GB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l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43EF13-BB80-4039-BE3B-3C841AB059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971" y="806984"/>
            <a:ext cx="2930923" cy="237669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757BC4-FE6F-44D2-9E7A-C6278386D9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2100" y="529692"/>
            <a:ext cx="3217140" cy="26539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B8C6886-861C-4575-94D0-A0CB76B9B8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986" y="4838446"/>
            <a:ext cx="5624032" cy="170062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B8264A-FFA7-4204-B095-01FB6F0D29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2655" y="4329775"/>
            <a:ext cx="2727165" cy="2016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812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D5A5A4-2D18-4E1B-A747-30F7557AC36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23335" y="501877"/>
            <a:ext cx="3108960" cy="23075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B38241-52B7-4568-BF1E-81079D5EFE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89095" y="2809392"/>
            <a:ext cx="2743200" cy="26751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CF76E7A-297F-45B4-B062-C8EE72F13B9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63752" y="764118"/>
            <a:ext cx="4226578" cy="435956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3EA87A2-A0E6-4A7A-9F2E-A664AA4DA832}"/>
              </a:ext>
            </a:extLst>
          </p:cNvPr>
          <p:cNvSpPr/>
          <p:nvPr/>
        </p:nvSpPr>
        <p:spPr>
          <a:xfrm>
            <a:off x="702454" y="6125515"/>
            <a:ext cx="71274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https://www.khanacademy.org/math/multivariable-calculus/greens-theorem-and-stokes-theorem/greens-theorem-articles/a/greens-theore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22145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91">
            <a:extLst>
              <a:ext uri="{FF2B5EF4-FFF2-40B4-BE49-F238E27FC236}">
                <a16:creationId xmlns:a16="http://schemas.microsoft.com/office/drawing/2014/main" id="{FEBC00C1-7FFD-4F7C-9390-7904C5D51300}"/>
              </a:ext>
            </a:extLst>
          </p:cNvPr>
          <p:cNvGrpSpPr/>
          <p:nvPr/>
        </p:nvGrpSpPr>
        <p:grpSpPr>
          <a:xfrm>
            <a:off x="6954782" y="4790941"/>
            <a:ext cx="464871" cy="476251"/>
            <a:chOff x="7175337" y="4952762"/>
            <a:chExt cx="1090493" cy="998102"/>
          </a:xfrm>
        </p:grpSpPr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097EC540-0771-47A0-9FD9-EBD900BE5118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34B93464-3B76-44E1-AA63-183F6C954F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C1173AC6-0E26-44CE-9BF4-309119201E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80E46ED5-2DE8-41EE-BEF9-B9F2EC295CF7}"/>
              </a:ext>
            </a:extLst>
          </p:cNvPr>
          <p:cNvGrpSpPr/>
          <p:nvPr/>
        </p:nvGrpSpPr>
        <p:grpSpPr>
          <a:xfrm>
            <a:off x="7435914" y="4790941"/>
            <a:ext cx="464871" cy="476251"/>
            <a:chOff x="7175337" y="4952762"/>
            <a:chExt cx="1090493" cy="998102"/>
          </a:xfrm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3DF7905C-C4A9-4886-9B6A-72A27A474113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6A8F9EC9-CA22-47D5-A53F-F2D850A3FBD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E74E023B-4210-4F97-8AB5-82327D1F136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11C876E-C017-4B72-BEE9-69994A0A3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</p:spPr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66DA34FF-475A-4067-B793-DD2EEB1E5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47182"/>
              </p:ext>
            </p:extLst>
          </p:nvPr>
        </p:nvGraphicFramePr>
        <p:xfrm>
          <a:off x="499920" y="175897"/>
          <a:ext cx="3893345" cy="322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3" imgW="2006280" imgH="1663560" progId="Equation.DSMT4">
                  <p:embed/>
                </p:oleObj>
              </mc:Choice>
              <mc:Fallback>
                <p:oleObj name="Equation" r:id="rId3" imgW="2006280" imgH="16635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66DA34FF-475A-4067-B793-DD2EEB1E5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920" y="175897"/>
                        <a:ext cx="3893345" cy="322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DF2633AF-D6B8-48B4-BFCD-3D3D8F091DD5}"/>
              </a:ext>
            </a:extLst>
          </p:cNvPr>
          <p:cNvGrpSpPr/>
          <p:nvPr/>
        </p:nvGrpSpPr>
        <p:grpSpPr>
          <a:xfrm>
            <a:off x="5602776" y="414070"/>
            <a:ext cx="2884120" cy="2355314"/>
            <a:chOff x="490772" y="1861414"/>
            <a:chExt cx="3752021" cy="3155788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20938AB9-ECAD-44CB-9385-A43FEC20A8A2}"/>
                </a:ext>
              </a:extLst>
            </p:cNvPr>
            <p:cNvGrpSpPr/>
            <p:nvPr/>
          </p:nvGrpSpPr>
          <p:grpSpPr>
            <a:xfrm>
              <a:off x="2338294" y="2083201"/>
              <a:ext cx="1418650" cy="1337316"/>
              <a:chOff x="4202675" y="1574210"/>
              <a:chExt cx="1418650" cy="1337316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B39772A-67F7-46F9-899F-A94414A994A5}"/>
                  </a:ext>
                </a:extLst>
              </p:cNvPr>
              <p:cNvSpPr/>
              <p:nvPr/>
            </p:nvSpPr>
            <p:spPr>
              <a:xfrm>
                <a:off x="4202675" y="1574210"/>
                <a:ext cx="1418649" cy="1337316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3C285499-AC29-49F9-8D04-182E7D2439B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664653" y="2911524"/>
                <a:ext cx="442292" cy="1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0F1B6B52-CA2C-4B82-80E6-243DC7E0A14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594286" y="1579644"/>
                <a:ext cx="684693" cy="1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537680CD-372B-4AD6-BD11-156A41338C4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3981530" y="2146616"/>
                <a:ext cx="442292" cy="1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49EAEF1D-D87D-4BB8-8068-57E041874F6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621325" y="1820891"/>
                <a:ext cx="0" cy="843953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E8429E5A-A18D-4465-ACA5-F1D864D5067F}"/>
                </a:ext>
              </a:extLst>
            </p:cNvPr>
            <p:cNvGrpSpPr/>
            <p:nvPr/>
          </p:nvGrpSpPr>
          <p:grpSpPr>
            <a:xfrm>
              <a:off x="490772" y="1861414"/>
              <a:ext cx="3752021" cy="3155788"/>
              <a:chOff x="581042" y="1574427"/>
              <a:chExt cx="3752021" cy="3155788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AC6771A8-BE23-46FC-8175-194E96E52545}"/>
                  </a:ext>
                </a:extLst>
              </p:cNvPr>
              <p:cNvGrpSpPr/>
              <p:nvPr/>
            </p:nvGrpSpPr>
            <p:grpSpPr>
              <a:xfrm>
                <a:off x="819979" y="1705052"/>
                <a:ext cx="3498540" cy="3025163"/>
                <a:chOff x="1549321" y="1600200"/>
                <a:chExt cx="3498540" cy="3025163"/>
              </a:xfrm>
            </p:grpSpPr>
            <p:cxnSp>
              <p:nvCxnSpPr>
                <p:cNvPr id="33" name="Straight Arrow Connector 32">
                  <a:extLst>
                    <a:ext uri="{FF2B5EF4-FFF2-40B4-BE49-F238E27FC236}">
                      <a16:creationId xmlns:a16="http://schemas.microsoft.com/office/drawing/2014/main" id="{D1280EAF-32F1-491F-AD5D-BB412474B2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36220" y="3919138"/>
                  <a:ext cx="2711641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>
                  <a:extLst>
                    <a:ext uri="{FF2B5EF4-FFF2-40B4-BE49-F238E27FC236}">
                      <a16:creationId xmlns:a16="http://schemas.microsoft.com/office/drawing/2014/main" id="{7E0E2F63-1D72-403E-A6AC-4C5509315DC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549321" y="3924573"/>
                  <a:ext cx="778251" cy="700790"/>
                </a:xfrm>
                <a:prstGeom prst="straightConnector1">
                  <a:avLst/>
                </a:prstGeom>
                <a:ln w="12700">
                  <a:prstDash val="dash"/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>
                  <a:extLst>
                    <a:ext uri="{FF2B5EF4-FFF2-40B4-BE49-F238E27FC236}">
                      <a16:creationId xmlns:a16="http://schemas.microsoft.com/office/drawing/2014/main" id="{37A1DEEE-9F03-440B-9184-9F7645505A6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2318923" y="1600200"/>
                  <a:ext cx="17297" cy="231893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8D966D3-2A15-4417-96E9-7E15F0CA769C}"/>
                  </a:ext>
                </a:extLst>
              </p:cNvPr>
              <p:cNvSpPr txBox="1"/>
              <p:nvPr/>
            </p:nvSpPr>
            <p:spPr>
              <a:xfrm>
                <a:off x="581042" y="4187801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BB5BC2C-1ED1-49A4-9502-69D536F68F49}"/>
                  </a:ext>
                </a:extLst>
              </p:cNvPr>
              <p:cNvSpPr txBox="1"/>
              <p:nvPr/>
            </p:nvSpPr>
            <p:spPr>
              <a:xfrm>
                <a:off x="1210561" y="1574427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F7F7AE0-DD07-4BBA-B6C9-3A78CBBD693F}"/>
                  </a:ext>
                </a:extLst>
              </p:cNvPr>
              <p:cNvSpPr txBox="1"/>
              <p:nvPr/>
            </p:nvSpPr>
            <p:spPr>
              <a:xfrm>
                <a:off x="3994509" y="4029425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106F6457-9323-4761-A3C4-9B390068B2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4061" y="1711819"/>
            <a:ext cx="727963" cy="454142"/>
          </a:xfrm>
          <a:prstGeom prst="rect">
            <a:avLst/>
          </a:prstGeom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2F501391-0D29-4CBA-83B7-357BC3479E9C}"/>
              </a:ext>
            </a:extLst>
          </p:cNvPr>
          <p:cNvGrpSpPr/>
          <p:nvPr/>
        </p:nvGrpSpPr>
        <p:grpSpPr>
          <a:xfrm>
            <a:off x="6488823" y="4303823"/>
            <a:ext cx="464871" cy="476251"/>
            <a:chOff x="7175337" y="4952762"/>
            <a:chExt cx="1090493" cy="998102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BA6F0D02-86C7-41D9-BFC1-CFF2589DE1E6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6865F62-BC45-48B3-BFFB-BA8A7B72F6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6DE25B7-4016-4DF0-A3AC-6464E1258A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0EBC6558-DDD4-4604-B99A-50401853BA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8022395" y="881119"/>
            <a:ext cx="785198" cy="4873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6DEB24F-402F-4BBE-9A53-6064275EF31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71180" y="133350"/>
            <a:ext cx="931495" cy="43384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9CEB64C-466D-4331-9046-FD80BC0A5B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>
            <a:off x="6222207" y="818511"/>
            <a:ext cx="998103" cy="464870"/>
          </a:xfrm>
          <a:prstGeom prst="rect">
            <a:avLst/>
          </a:prstGeom>
        </p:spPr>
      </p:pic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EA6140D-54FF-41D8-BCDD-7D8B53A4A933}"/>
              </a:ext>
            </a:extLst>
          </p:cNvPr>
          <p:cNvCxnSpPr>
            <a:cxnSpLocks/>
          </p:cNvCxnSpPr>
          <p:nvPr/>
        </p:nvCxnSpPr>
        <p:spPr>
          <a:xfrm flipH="1">
            <a:off x="6866709" y="1115187"/>
            <a:ext cx="718603" cy="6969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79EA4B5-2442-4A86-8D07-1190F769D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19639"/>
              </p:ext>
            </p:extLst>
          </p:nvPr>
        </p:nvGraphicFramePr>
        <p:xfrm>
          <a:off x="6501236" y="1631867"/>
          <a:ext cx="440044" cy="38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66DA34FF-475A-4067-B793-DD2EEB1E5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1236" y="1631867"/>
                        <a:ext cx="440044" cy="383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>
            <a:extLst>
              <a:ext uri="{FF2B5EF4-FFF2-40B4-BE49-F238E27FC236}">
                <a16:creationId xmlns:a16="http://schemas.microsoft.com/office/drawing/2014/main" id="{59DBF3F4-583A-4C4F-AA33-4AE47A92893E}"/>
              </a:ext>
            </a:extLst>
          </p:cNvPr>
          <p:cNvGrpSpPr/>
          <p:nvPr/>
        </p:nvGrpSpPr>
        <p:grpSpPr>
          <a:xfrm>
            <a:off x="6951625" y="4303823"/>
            <a:ext cx="464871" cy="476251"/>
            <a:chOff x="7175337" y="4952762"/>
            <a:chExt cx="1090493" cy="998102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C2B2658F-9B5B-4505-A3F5-E20B3220A114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75801511-932E-41B4-8E21-AE1B2622FCF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B8F1A34-34F6-45C0-88FE-D6771C95E1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62F13BC6-5E3C-447E-96A6-7C2B90DC7C6E}"/>
              </a:ext>
            </a:extLst>
          </p:cNvPr>
          <p:cNvGrpSpPr/>
          <p:nvPr/>
        </p:nvGrpSpPr>
        <p:grpSpPr>
          <a:xfrm>
            <a:off x="6488823" y="3805735"/>
            <a:ext cx="464871" cy="476251"/>
            <a:chOff x="7175337" y="4952762"/>
            <a:chExt cx="1090493" cy="998102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1387EBE7-4B37-4622-8339-5FA8AE281DD8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322E063A-E8FB-421B-B8EA-CD9937A8D9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51C17C13-8401-4AE6-9BFD-7E903F6AB5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8EFFFE30-16B2-429A-A405-B437CBDA5395}"/>
              </a:ext>
            </a:extLst>
          </p:cNvPr>
          <p:cNvGrpSpPr/>
          <p:nvPr/>
        </p:nvGrpSpPr>
        <p:grpSpPr>
          <a:xfrm>
            <a:off x="6957183" y="3806135"/>
            <a:ext cx="464871" cy="476251"/>
            <a:chOff x="7175337" y="4952762"/>
            <a:chExt cx="1090493" cy="998102"/>
          </a:xfrm>
        </p:grpSpPr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045BF81E-DA46-437A-9114-E85AAFDD17AE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782EA285-3AD5-4D37-96F5-026CB627EF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7C565138-ED58-4500-96CF-50BD06229D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16410877-25CF-492A-BDA9-912EDFB9D6C6}"/>
              </a:ext>
            </a:extLst>
          </p:cNvPr>
          <p:cNvGrpSpPr/>
          <p:nvPr/>
        </p:nvGrpSpPr>
        <p:grpSpPr>
          <a:xfrm>
            <a:off x="7416961" y="4303823"/>
            <a:ext cx="464871" cy="476251"/>
            <a:chOff x="7175337" y="4952762"/>
            <a:chExt cx="1090493" cy="998102"/>
          </a:xfrm>
        </p:grpSpPr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79BC4265-7C98-4A84-A1A4-332CD3EBF716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9960348E-112C-4DC8-93D7-910B82F0FE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DB741B4C-B3B7-4D31-8740-212BBA6756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498D9835-C375-4F94-8D9A-EC68FFF38E81}"/>
              </a:ext>
            </a:extLst>
          </p:cNvPr>
          <p:cNvGrpSpPr/>
          <p:nvPr/>
        </p:nvGrpSpPr>
        <p:grpSpPr>
          <a:xfrm>
            <a:off x="7875626" y="4303823"/>
            <a:ext cx="464871" cy="476251"/>
            <a:chOff x="7175337" y="4952762"/>
            <a:chExt cx="1090493" cy="998102"/>
          </a:xfrm>
        </p:grpSpPr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48F43397-E93D-42A4-A261-038F372A44DD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189DD82-60CF-4A13-936B-9E6A9DA6EF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EBCA818D-B4A9-4489-A6B8-99E3B995A0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50FF8F81-9342-4BBE-99A1-298EB1BB3D49}"/>
              </a:ext>
            </a:extLst>
          </p:cNvPr>
          <p:cNvGrpSpPr/>
          <p:nvPr/>
        </p:nvGrpSpPr>
        <p:grpSpPr>
          <a:xfrm>
            <a:off x="7429957" y="3812727"/>
            <a:ext cx="464871" cy="476251"/>
            <a:chOff x="7175337" y="4952762"/>
            <a:chExt cx="1090493" cy="998102"/>
          </a:xfrm>
        </p:grpSpPr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D63D3BB5-4A88-4264-8B85-BA530624D0F5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B17D86CB-96A7-489B-9533-F1E0D82B5DB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011E6B83-0100-4E4D-BA43-02EC701329E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5B523E8A-021B-4E49-99E2-7D5EC58A0EC1}"/>
              </a:ext>
            </a:extLst>
          </p:cNvPr>
          <p:cNvGrpSpPr/>
          <p:nvPr/>
        </p:nvGrpSpPr>
        <p:grpSpPr>
          <a:xfrm>
            <a:off x="6959908" y="3312064"/>
            <a:ext cx="464871" cy="476251"/>
            <a:chOff x="7175337" y="4952762"/>
            <a:chExt cx="1090493" cy="998102"/>
          </a:xfrm>
        </p:grpSpPr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22316199-170B-45C7-B596-434E7C89F6F3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2561AE64-4062-4060-A03C-37295FB14C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93051309-CF54-4ABE-B959-C93929F98C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346C3873-C73D-44DA-B6AB-C2E8E0B2869B}"/>
              </a:ext>
            </a:extLst>
          </p:cNvPr>
          <p:cNvGrpSpPr/>
          <p:nvPr/>
        </p:nvGrpSpPr>
        <p:grpSpPr>
          <a:xfrm>
            <a:off x="8340497" y="4303823"/>
            <a:ext cx="464871" cy="476251"/>
            <a:chOff x="7175337" y="4952762"/>
            <a:chExt cx="1090493" cy="998102"/>
          </a:xfrm>
        </p:grpSpPr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20C5363D-F3B1-4053-944C-A1E9CE4C8054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BD6DC7B2-9AEC-4F0F-9404-3BD3FA73BE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CAC8DBB4-DB32-4304-82E0-FAE121510E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04A7046C-1804-438C-8DE9-EBB144D6434A}"/>
              </a:ext>
            </a:extLst>
          </p:cNvPr>
          <p:cNvGrpSpPr/>
          <p:nvPr/>
        </p:nvGrpSpPr>
        <p:grpSpPr>
          <a:xfrm>
            <a:off x="7889838" y="3820645"/>
            <a:ext cx="464871" cy="476251"/>
            <a:chOff x="7175337" y="4952762"/>
            <a:chExt cx="1090493" cy="998102"/>
          </a:xfrm>
        </p:grpSpPr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0CFD01B4-9B32-4F1E-AD8A-C03DA64F42AC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7748C1CC-B4C9-49C5-B4CF-A6C81E23FC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A8BC5136-B2A4-430B-BC85-A6795FE61C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0690F638-57C8-4DC3-8C00-25F88FDE59EF}"/>
              </a:ext>
            </a:extLst>
          </p:cNvPr>
          <p:cNvGrpSpPr/>
          <p:nvPr/>
        </p:nvGrpSpPr>
        <p:grpSpPr>
          <a:xfrm>
            <a:off x="7427872" y="3310722"/>
            <a:ext cx="464871" cy="476251"/>
            <a:chOff x="7175337" y="4952762"/>
            <a:chExt cx="1090493" cy="998102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31D3C8C1-D2E3-49E6-9D05-89A607B5B6BB}"/>
                </a:ext>
              </a:extLst>
            </p:cNvPr>
            <p:cNvSpPr/>
            <p:nvPr/>
          </p:nvSpPr>
          <p:spPr>
            <a:xfrm>
              <a:off x="7175337" y="4952762"/>
              <a:ext cx="1090493" cy="9981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C6A4DA12-A106-4C2F-8B99-F7D1FA7C67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3177" y="5939689"/>
              <a:ext cx="741495" cy="111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237913EE-D22A-41EC-B2CB-C3C13CABAC9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7751" y="5136672"/>
              <a:ext cx="16704" cy="63455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E882C9B-3F08-4A01-AB66-36A480E81A28}"/>
              </a:ext>
            </a:extLst>
          </p:cNvPr>
          <p:cNvCxnSpPr>
            <a:cxnSpLocks/>
          </p:cNvCxnSpPr>
          <p:nvPr/>
        </p:nvCxnSpPr>
        <p:spPr>
          <a:xfrm flipH="1">
            <a:off x="8429098" y="4303823"/>
            <a:ext cx="316095" cy="53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8214CF54-8333-4041-9131-544E97BCA84B}"/>
              </a:ext>
            </a:extLst>
          </p:cNvPr>
          <p:cNvCxnSpPr>
            <a:cxnSpLocks/>
          </p:cNvCxnSpPr>
          <p:nvPr/>
        </p:nvCxnSpPr>
        <p:spPr>
          <a:xfrm flipH="1">
            <a:off x="7954886" y="3824274"/>
            <a:ext cx="316095" cy="53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AC1F0D69-3F28-4C61-9A24-B14A0B32FF7B}"/>
              </a:ext>
            </a:extLst>
          </p:cNvPr>
          <p:cNvCxnSpPr>
            <a:cxnSpLocks/>
          </p:cNvCxnSpPr>
          <p:nvPr/>
        </p:nvCxnSpPr>
        <p:spPr>
          <a:xfrm flipH="1">
            <a:off x="7492663" y="3309380"/>
            <a:ext cx="316095" cy="53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7146E4E9-D621-4840-AFB1-23D3A5B394AB}"/>
              </a:ext>
            </a:extLst>
          </p:cNvPr>
          <p:cNvCxnSpPr>
            <a:cxnSpLocks/>
          </p:cNvCxnSpPr>
          <p:nvPr/>
        </p:nvCxnSpPr>
        <p:spPr>
          <a:xfrm flipH="1">
            <a:off x="7026012" y="3306061"/>
            <a:ext cx="316095" cy="53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1AA21D74-465D-4FC9-B07B-4FD903B36514}"/>
              </a:ext>
            </a:extLst>
          </p:cNvPr>
          <p:cNvCxnSpPr>
            <a:cxnSpLocks/>
          </p:cNvCxnSpPr>
          <p:nvPr/>
        </p:nvCxnSpPr>
        <p:spPr>
          <a:xfrm flipH="1">
            <a:off x="6563210" y="3803632"/>
            <a:ext cx="316095" cy="53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1707A994-3AE0-497B-9F9F-B168392DD3EF}"/>
              </a:ext>
            </a:extLst>
          </p:cNvPr>
          <p:cNvCxnSpPr>
            <a:cxnSpLocks/>
          </p:cNvCxnSpPr>
          <p:nvPr/>
        </p:nvCxnSpPr>
        <p:spPr>
          <a:xfrm rot="5400000" flipH="1">
            <a:off x="8655278" y="4513552"/>
            <a:ext cx="316095" cy="53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C3D517E1-BBF2-4D14-87EA-5ACB2BA11067}"/>
              </a:ext>
            </a:extLst>
          </p:cNvPr>
          <p:cNvCxnSpPr>
            <a:cxnSpLocks/>
          </p:cNvCxnSpPr>
          <p:nvPr/>
        </p:nvCxnSpPr>
        <p:spPr>
          <a:xfrm rot="5400000" flipH="1">
            <a:off x="8194611" y="4035557"/>
            <a:ext cx="316095" cy="53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99420E0B-8D67-4BE9-BAE1-71486F7E749B}"/>
              </a:ext>
            </a:extLst>
          </p:cNvPr>
          <p:cNvCxnSpPr>
            <a:cxnSpLocks/>
          </p:cNvCxnSpPr>
          <p:nvPr/>
        </p:nvCxnSpPr>
        <p:spPr>
          <a:xfrm rot="5400000" flipH="1">
            <a:off x="7732029" y="3524505"/>
            <a:ext cx="316095" cy="53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581E78B7-B80E-4876-8809-713542E93E6B}"/>
              </a:ext>
            </a:extLst>
          </p:cNvPr>
          <p:cNvCxnSpPr>
            <a:cxnSpLocks/>
          </p:cNvCxnSpPr>
          <p:nvPr/>
        </p:nvCxnSpPr>
        <p:spPr>
          <a:xfrm rot="5400000" flipH="1">
            <a:off x="7738010" y="5026399"/>
            <a:ext cx="316095" cy="53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0AD497BF-DDB6-4C0C-8AF7-7B8F48A8C4D4}"/>
              </a:ext>
            </a:extLst>
          </p:cNvPr>
          <p:cNvGrpSpPr/>
          <p:nvPr/>
        </p:nvGrpSpPr>
        <p:grpSpPr>
          <a:xfrm>
            <a:off x="5087373" y="3137260"/>
            <a:ext cx="3922271" cy="3233817"/>
            <a:chOff x="5087373" y="3137260"/>
            <a:chExt cx="3922271" cy="3233817"/>
          </a:xfrm>
        </p:grpSpPr>
        <p:sp>
          <p:nvSpPr>
            <p:cNvPr id="109" name="Freeform: Shape 108">
              <a:extLst>
                <a:ext uri="{FF2B5EF4-FFF2-40B4-BE49-F238E27FC236}">
                  <a16:creationId xmlns:a16="http://schemas.microsoft.com/office/drawing/2014/main" id="{2C371F3A-C1C6-4117-83DA-E54F723A285B}"/>
                </a:ext>
              </a:extLst>
            </p:cNvPr>
            <p:cNvSpPr/>
            <p:nvPr/>
          </p:nvSpPr>
          <p:spPr>
            <a:xfrm>
              <a:off x="6340839" y="3137260"/>
              <a:ext cx="2664134" cy="2325928"/>
            </a:xfrm>
            <a:custGeom>
              <a:avLst/>
              <a:gdLst>
                <a:gd name="connsiteX0" fmla="*/ 42762 w 2664134"/>
                <a:gd name="connsiteY0" fmla="*/ 1176759 h 2325928"/>
                <a:gd name="connsiteX1" fmla="*/ 45629 w 2664134"/>
                <a:gd name="connsiteY1" fmla="*/ 637865 h 2325928"/>
                <a:gd name="connsiteX2" fmla="*/ 509995 w 2664134"/>
                <a:gd name="connsiteY2" fmla="*/ 551871 h 2325928"/>
                <a:gd name="connsiteX3" fmla="*/ 547259 w 2664134"/>
                <a:gd name="connsiteY3" fmla="*/ 73173 h 2325928"/>
                <a:gd name="connsiteX4" fmla="*/ 1544786 w 2664134"/>
                <a:gd name="connsiteY4" fmla="*/ 41642 h 2325928"/>
                <a:gd name="connsiteX5" fmla="*/ 1693842 w 2664134"/>
                <a:gd name="connsiteY5" fmla="*/ 463011 h 2325928"/>
                <a:gd name="connsiteX6" fmla="*/ 2106612 w 2664134"/>
                <a:gd name="connsiteY6" fmla="*/ 586269 h 2325928"/>
                <a:gd name="connsiteX7" fmla="*/ 2138143 w 2664134"/>
                <a:gd name="connsiteY7" fmla="*/ 1059234 h 2325928"/>
                <a:gd name="connsiteX8" fmla="*/ 2585310 w 2664134"/>
                <a:gd name="connsiteY8" fmla="*/ 1110830 h 2325928"/>
                <a:gd name="connsiteX9" fmla="*/ 2576711 w 2664134"/>
                <a:gd name="connsiteY9" fmla="*/ 1741451 h 2325928"/>
                <a:gd name="connsiteX10" fmla="*/ 1713907 w 2664134"/>
                <a:gd name="connsiteY10" fmla="*/ 1830311 h 2325928"/>
                <a:gd name="connsiteX11" fmla="*/ 1642246 w 2664134"/>
                <a:gd name="connsiteY11" fmla="*/ 2234482 h 2325928"/>
                <a:gd name="connsiteX12" fmla="*/ 610321 w 2664134"/>
                <a:gd name="connsiteY12" fmla="*/ 2297544 h 2325928"/>
                <a:gd name="connsiteX13" fmla="*/ 452666 w 2664134"/>
                <a:gd name="connsiteY13" fmla="*/ 1864709 h 2325928"/>
                <a:gd name="connsiteX14" fmla="*/ 131622 w 2664134"/>
                <a:gd name="connsiteY14" fmla="*/ 1781581 h 2325928"/>
                <a:gd name="connsiteX15" fmla="*/ 11231 w 2664134"/>
                <a:gd name="connsiteY15" fmla="*/ 1609594 h 2325928"/>
                <a:gd name="connsiteX16" fmla="*/ 39896 w 2664134"/>
                <a:gd name="connsiteY16" fmla="*/ 1122296 h 2325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664134" h="2325928">
                  <a:moveTo>
                    <a:pt x="42762" y="1176759"/>
                  </a:moveTo>
                  <a:cubicBezTo>
                    <a:pt x="5259" y="959386"/>
                    <a:pt x="-32243" y="742013"/>
                    <a:pt x="45629" y="637865"/>
                  </a:cubicBezTo>
                  <a:cubicBezTo>
                    <a:pt x="123501" y="533717"/>
                    <a:pt x="426390" y="645986"/>
                    <a:pt x="509995" y="551871"/>
                  </a:cubicBezTo>
                  <a:cubicBezTo>
                    <a:pt x="593600" y="457756"/>
                    <a:pt x="374794" y="158211"/>
                    <a:pt x="547259" y="73173"/>
                  </a:cubicBezTo>
                  <a:cubicBezTo>
                    <a:pt x="719724" y="-11865"/>
                    <a:pt x="1353689" y="-23331"/>
                    <a:pt x="1544786" y="41642"/>
                  </a:cubicBezTo>
                  <a:cubicBezTo>
                    <a:pt x="1735883" y="106615"/>
                    <a:pt x="1600204" y="372240"/>
                    <a:pt x="1693842" y="463011"/>
                  </a:cubicBezTo>
                  <a:cubicBezTo>
                    <a:pt x="1787480" y="553782"/>
                    <a:pt x="2032562" y="486899"/>
                    <a:pt x="2106612" y="586269"/>
                  </a:cubicBezTo>
                  <a:cubicBezTo>
                    <a:pt x="2180662" y="685639"/>
                    <a:pt x="2058360" y="971807"/>
                    <a:pt x="2138143" y="1059234"/>
                  </a:cubicBezTo>
                  <a:cubicBezTo>
                    <a:pt x="2217926" y="1146661"/>
                    <a:pt x="2512215" y="997127"/>
                    <a:pt x="2585310" y="1110830"/>
                  </a:cubicBezTo>
                  <a:cubicBezTo>
                    <a:pt x="2658405" y="1224533"/>
                    <a:pt x="2721945" y="1621538"/>
                    <a:pt x="2576711" y="1741451"/>
                  </a:cubicBezTo>
                  <a:cubicBezTo>
                    <a:pt x="2431477" y="1861364"/>
                    <a:pt x="1869651" y="1748139"/>
                    <a:pt x="1713907" y="1830311"/>
                  </a:cubicBezTo>
                  <a:cubicBezTo>
                    <a:pt x="1558163" y="1912483"/>
                    <a:pt x="1826177" y="2156610"/>
                    <a:pt x="1642246" y="2234482"/>
                  </a:cubicBezTo>
                  <a:cubicBezTo>
                    <a:pt x="1458315" y="2312354"/>
                    <a:pt x="808584" y="2359173"/>
                    <a:pt x="610321" y="2297544"/>
                  </a:cubicBezTo>
                  <a:cubicBezTo>
                    <a:pt x="412058" y="2235915"/>
                    <a:pt x="532449" y="1950703"/>
                    <a:pt x="452666" y="1864709"/>
                  </a:cubicBezTo>
                  <a:cubicBezTo>
                    <a:pt x="372883" y="1778715"/>
                    <a:pt x="205194" y="1824100"/>
                    <a:pt x="131622" y="1781581"/>
                  </a:cubicBezTo>
                  <a:cubicBezTo>
                    <a:pt x="58050" y="1739062"/>
                    <a:pt x="26519" y="1719475"/>
                    <a:pt x="11231" y="1609594"/>
                  </a:cubicBezTo>
                  <a:cubicBezTo>
                    <a:pt x="-4057" y="1499713"/>
                    <a:pt x="17919" y="1311004"/>
                    <a:pt x="39896" y="1122296"/>
                  </a:cubicBezTo>
                </a:path>
              </a:pathLst>
            </a:custGeom>
            <a:ln w="19050"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642777B9-3A44-418B-B223-7CC531893056}"/>
                </a:ext>
              </a:extLst>
            </p:cNvPr>
            <p:cNvGrpSpPr/>
            <p:nvPr/>
          </p:nvGrpSpPr>
          <p:grpSpPr>
            <a:xfrm>
              <a:off x="5087373" y="3326116"/>
              <a:ext cx="3922271" cy="3044961"/>
              <a:chOff x="581042" y="650397"/>
              <a:chExt cx="5102576" cy="4079818"/>
            </a:xfrm>
          </p:grpSpPr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C97A5318-3BDF-48C2-9634-C185C9160162}"/>
                  </a:ext>
                </a:extLst>
              </p:cNvPr>
              <p:cNvGrpSpPr/>
              <p:nvPr/>
            </p:nvGrpSpPr>
            <p:grpSpPr>
              <a:xfrm>
                <a:off x="819979" y="650397"/>
                <a:ext cx="4863639" cy="4079818"/>
                <a:chOff x="1549321" y="545545"/>
                <a:chExt cx="4863639" cy="4079818"/>
              </a:xfrm>
            </p:grpSpPr>
            <p:cxnSp>
              <p:nvCxnSpPr>
                <p:cNvPr id="117" name="Straight Arrow Connector 116">
                  <a:extLst>
                    <a:ext uri="{FF2B5EF4-FFF2-40B4-BE49-F238E27FC236}">
                      <a16:creationId xmlns:a16="http://schemas.microsoft.com/office/drawing/2014/main" id="{EECE0FC2-53C8-452D-9EE2-06E7C31F42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36220" y="3919138"/>
                  <a:ext cx="407674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Arrow Connector 117">
                  <a:extLst>
                    <a:ext uri="{FF2B5EF4-FFF2-40B4-BE49-F238E27FC236}">
                      <a16:creationId xmlns:a16="http://schemas.microsoft.com/office/drawing/2014/main" id="{CB92BAB0-00CC-4A19-942B-B58E2998D6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549321" y="3924573"/>
                  <a:ext cx="778251" cy="700790"/>
                </a:xfrm>
                <a:prstGeom prst="straightConnector1">
                  <a:avLst/>
                </a:prstGeom>
                <a:ln w="12700">
                  <a:prstDash val="dash"/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Arrow Connector 118">
                  <a:extLst>
                    <a:ext uri="{FF2B5EF4-FFF2-40B4-BE49-F238E27FC236}">
                      <a16:creationId xmlns:a16="http://schemas.microsoft.com/office/drawing/2014/main" id="{1D43618E-0F16-4843-AB2C-1F15877F97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336220" y="545545"/>
                  <a:ext cx="0" cy="3373594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127F558F-A96E-4538-9656-D1B37E1963CC}"/>
                  </a:ext>
                </a:extLst>
              </p:cNvPr>
              <p:cNvSpPr txBox="1"/>
              <p:nvPr/>
            </p:nvSpPr>
            <p:spPr>
              <a:xfrm>
                <a:off x="581042" y="4187801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FFFECA45-7ADD-417C-AAF2-0E3485E6A480}"/>
                  </a:ext>
                </a:extLst>
              </p:cNvPr>
              <p:cNvSpPr txBox="1"/>
              <p:nvPr/>
            </p:nvSpPr>
            <p:spPr>
              <a:xfrm>
                <a:off x="1210561" y="1574427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1FA42A5B-E0EC-4000-9224-E27266F32D19}"/>
                  </a:ext>
                </a:extLst>
              </p:cNvPr>
              <p:cNvSpPr txBox="1"/>
              <p:nvPr/>
            </p:nvSpPr>
            <p:spPr>
              <a:xfrm>
                <a:off x="3994509" y="4029425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</p:grpSp>
      </p:grpSp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C5BD5AEA-4EAA-4153-A3B7-1DAC806D7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47057"/>
              </p:ext>
            </p:extLst>
          </p:nvPr>
        </p:nvGraphicFramePr>
        <p:xfrm>
          <a:off x="564505" y="3781641"/>
          <a:ext cx="4242621" cy="280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11" imgW="2273040" imgH="1498320" progId="Equation.DSMT4">
                  <p:embed/>
                </p:oleObj>
              </mc:Choice>
              <mc:Fallback>
                <p:oleObj name="Equation" r:id="rId11" imgW="2273040" imgH="149832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66DA34FF-475A-4067-B793-DD2EEB1E5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4505" y="3781641"/>
                        <a:ext cx="4242621" cy="280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79" name="Picture 91" descr="Stokes&amp;#39; Theorem Boundary Orientation Curl, PNG, 1920x1023px, Stokes Theorem,  Black, Black And White, Boundary, Circulation Download">
            <a:extLst>
              <a:ext uri="{FF2B5EF4-FFF2-40B4-BE49-F238E27FC236}">
                <a16:creationId xmlns:a16="http://schemas.microsoft.com/office/drawing/2014/main" id="{25FD1EE8-1ADA-49CF-9512-52391B2BF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2993" y="6043085"/>
            <a:ext cx="1141052" cy="606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0388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280448-B108-4798-8BFB-13229A102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B8B329-2B50-43C2-B3A4-4772A16F0B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3365" y="533400"/>
            <a:ext cx="3243822" cy="27583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7DE2178-1DB8-4EE1-9A88-B4D4B05742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872" y="3546407"/>
            <a:ext cx="3217140" cy="26539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CA7CB5-7591-4845-A38D-30BDC19E39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9617" y="3865094"/>
            <a:ext cx="2727165" cy="201661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E909BED-F33D-49DE-B12D-5FBEB43C3A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477" y="1377251"/>
            <a:ext cx="3273755" cy="1263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509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602D092-5F2F-4F44-8B53-D2104B6DF3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450" y="246407"/>
            <a:ext cx="7381812" cy="67707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F4AF7A1-434E-42B7-8F9A-3567D8A2B0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081" y="1141293"/>
            <a:ext cx="6093887" cy="5778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B5EBF86-0FB4-4234-8D6F-522DD610A8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6343" y="1719104"/>
            <a:ext cx="2194642" cy="189465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E701E1-D298-401D-844B-3C42D6901C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825" y="2147232"/>
            <a:ext cx="5177666" cy="103839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65D3E16-F562-4C1A-83EB-17CCC093EF95}"/>
              </a:ext>
            </a:extLst>
          </p:cNvPr>
          <p:cNvSpPr/>
          <p:nvPr/>
        </p:nvSpPr>
        <p:spPr>
          <a:xfrm>
            <a:off x="1270416" y="6320493"/>
            <a:ext cx="40070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nterclockwise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ine integra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8265AA-7C75-4BD1-AC80-A2EE3AF083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2231" y="5767680"/>
            <a:ext cx="1717741" cy="42413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926EB97-F0FD-4717-A941-86401666C981}"/>
              </a:ext>
            </a:extLst>
          </p:cNvPr>
          <p:cNvSpPr/>
          <p:nvPr/>
        </p:nvSpPr>
        <p:spPr>
          <a:xfrm>
            <a:off x="5454927" y="6320493"/>
            <a:ext cx="31588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ckwise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ine integral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5C1E899-04A1-4A4E-9151-EAFD830726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14800" y="4469194"/>
            <a:ext cx="1717741" cy="396402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80DB18E1-0A93-47C8-BE8C-A044369451AE}"/>
              </a:ext>
            </a:extLst>
          </p:cNvPr>
          <p:cNvGrpSpPr/>
          <p:nvPr/>
        </p:nvGrpSpPr>
        <p:grpSpPr>
          <a:xfrm>
            <a:off x="2489774" y="4566449"/>
            <a:ext cx="1159116" cy="1262862"/>
            <a:chOff x="1763486" y="4246435"/>
            <a:chExt cx="1159116" cy="1262862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C61392B-2578-4D83-B45A-6DB4A411DA43}"/>
                </a:ext>
              </a:extLst>
            </p:cNvPr>
            <p:cNvSpPr/>
            <p:nvPr/>
          </p:nvSpPr>
          <p:spPr>
            <a:xfrm>
              <a:off x="1832108" y="4251485"/>
              <a:ext cx="1090493" cy="998102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A1B31E57-FA68-41A1-BC89-3A2026B262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98914" y="5249588"/>
              <a:ext cx="461133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A57FBD2-B078-45A1-B53C-2F4609A59F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22601" y="4490565"/>
              <a:ext cx="1" cy="478681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C60B7FDF-DACD-421E-8334-04B59178531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132295" y="4246435"/>
              <a:ext cx="490115" cy="1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62BE714-7BCA-482B-A8E3-FE05877076AA}"/>
                </a:ext>
              </a:extLst>
            </p:cNvPr>
            <p:cNvCxnSpPr>
              <a:cxnSpLocks/>
            </p:cNvCxnSpPr>
            <p:nvPr/>
          </p:nvCxnSpPr>
          <p:spPr>
            <a:xfrm>
              <a:off x="1832106" y="4511195"/>
              <a:ext cx="1" cy="478681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5F43772-F3F8-4A7D-9AA7-A6F7B649D7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63486" y="4729905"/>
              <a:ext cx="611328" cy="77939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B47C142-CD33-402E-99B0-3302F743AF38}"/>
              </a:ext>
            </a:extLst>
          </p:cNvPr>
          <p:cNvGrpSpPr/>
          <p:nvPr/>
        </p:nvGrpSpPr>
        <p:grpSpPr>
          <a:xfrm>
            <a:off x="6205541" y="4795487"/>
            <a:ext cx="1108123" cy="1244154"/>
            <a:chOff x="6126520" y="4184837"/>
            <a:chExt cx="1108123" cy="1244154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5174CACE-17D9-4C1C-B444-C378FD7FDB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42461" y="4184837"/>
              <a:ext cx="592182" cy="76322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84079E8-4662-4193-8C9A-2476CE04D7B1}"/>
                </a:ext>
              </a:extLst>
            </p:cNvPr>
            <p:cNvSpPr/>
            <p:nvPr/>
          </p:nvSpPr>
          <p:spPr>
            <a:xfrm>
              <a:off x="6126522" y="4430888"/>
              <a:ext cx="1090493" cy="998102"/>
            </a:xfrm>
            <a:prstGeom prst="rect">
              <a:avLst/>
            </a:prstGeom>
            <a:solidFill>
              <a:srgbClr val="FFFF99">
                <a:alpha val="71000"/>
              </a:srgbClr>
            </a:solidFill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31573A71-0B00-4EC9-9B5F-9900D8C1E7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93328" y="5428991"/>
              <a:ext cx="461133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AB401E83-D876-42FD-9707-6EBDAD6FEECE}"/>
                </a:ext>
              </a:extLst>
            </p:cNvPr>
            <p:cNvCxnSpPr>
              <a:cxnSpLocks/>
            </p:cNvCxnSpPr>
            <p:nvPr/>
          </p:nvCxnSpPr>
          <p:spPr>
            <a:xfrm>
              <a:off x="7217015" y="4669968"/>
              <a:ext cx="1" cy="478682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6401548-4165-468D-8A04-F7DBF837A4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26709" y="4425838"/>
              <a:ext cx="490116" cy="2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08001417-5F70-4ACD-B0E8-D69DA309B1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26520" y="4690598"/>
              <a:ext cx="1" cy="478681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EA2F69C-6C2C-4489-B4FF-61BBC2600175}"/>
              </a:ext>
            </a:extLst>
          </p:cNvPr>
          <p:cNvCxnSpPr/>
          <p:nvPr/>
        </p:nvCxnSpPr>
        <p:spPr>
          <a:xfrm>
            <a:off x="-13452" y="3967842"/>
            <a:ext cx="9062357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4E64CB1-98F7-48F0-9B6D-15E823A9891B}"/>
              </a:ext>
            </a:extLst>
          </p:cNvPr>
          <p:cNvGrpSpPr/>
          <p:nvPr/>
        </p:nvGrpSpPr>
        <p:grpSpPr>
          <a:xfrm>
            <a:off x="261257" y="4313763"/>
            <a:ext cx="1707707" cy="1725877"/>
            <a:chOff x="-234992" y="275456"/>
            <a:chExt cx="6243696" cy="5288037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2EAB66C-2D3C-46AA-898A-B6075E3D9FA0}"/>
                </a:ext>
              </a:extLst>
            </p:cNvPr>
            <p:cNvGrpSpPr/>
            <p:nvPr/>
          </p:nvGrpSpPr>
          <p:grpSpPr>
            <a:xfrm>
              <a:off x="-234992" y="650397"/>
              <a:ext cx="5918610" cy="4913096"/>
              <a:chOff x="494350" y="545545"/>
              <a:chExt cx="5918610" cy="4913096"/>
            </a:xfrm>
          </p:grpSpPr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1CCE201E-98BB-444F-A5CD-ACD7FAE275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36220" y="3919138"/>
                <a:ext cx="4076740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9B262A25-4C3B-4FAA-925D-FBD9280F788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4350" y="3924572"/>
                <a:ext cx="1833227" cy="1534069"/>
              </a:xfrm>
              <a:prstGeom prst="straightConnector1">
                <a:avLst/>
              </a:prstGeom>
              <a:ln w="38100">
                <a:prstDash val="solid"/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4CCFF858-D76E-41F5-9946-DC8F61A4A78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336220" y="545545"/>
                <a:ext cx="0" cy="337359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29B2265-8F96-4A15-B78B-6156D0417710}"/>
                </a:ext>
              </a:extLst>
            </p:cNvPr>
            <p:cNvSpPr txBox="1"/>
            <p:nvPr/>
          </p:nvSpPr>
          <p:spPr>
            <a:xfrm>
              <a:off x="716661" y="275456"/>
              <a:ext cx="1003382" cy="11316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12EAD85-3588-42B4-9D8F-DDCDCB17DC86}"/>
                </a:ext>
              </a:extLst>
            </p:cNvPr>
            <p:cNvSpPr txBox="1"/>
            <p:nvPr/>
          </p:nvSpPr>
          <p:spPr>
            <a:xfrm>
              <a:off x="4958435" y="2844356"/>
              <a:ext cx="1050269" cy="11316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A29C2555-5B86-472C-9EE0-0A08B11A3218}"/>
              </a:ext>
            </a:extLst>
          </p:cNvPr>
          <p:cNvSpPr txBox="1"/>
          <p:nvPr/>
        </p:nvSpPr>
        <p:spPr>
          <a:xfrm>
            <a:off x="133999" y="56046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841370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D18F1F8-CE4E-4F41-9003-7C3770F511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386" y="293914"/>
            <a:ext cx="7482898" cy="3519185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7F5050A-534B-40F1-B578-619E3ACC93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1418801"/>
              </p:ext>
            </p:extLst>
          </p:nvPr>
        </p:nvGraphicFramePr>
        <p:xfrm>
          <a:off x="582386" y="3902528"/>
          <a:ext cx="8077200" cy="259080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85358">
                  <a:extLst>
                    <a:ext uri="{9D8B030D-6E8A-4147-A177-3AD203B41FA5}">
                      <a16:colId xmlns:a16="http://schemas.microsoft.com/office/drawing/2014/main" val="1608433819"/>
                    </a:ext>
                  </a:extLst>
                </a:gridCol>
                <a:gridCol w="5491842">
                  <a:extLst>
                    <a:ext uri="{9D8B030D-6E8A-4147-A177-3AD203B41FA5}">
                      <a16:colId xmlns:a16="http://schemas.microsoft.com/office/drawing/2014/main" val="3589074170"/>
                    </a:ext>
                  </a:extLst>
                </a:gridCol>
              </a:tblGrid>
              <a:tr h="1066801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b="1" dirty="0">
                          <a:solidFill>
                            <a:srgbClr val="0000FF"/>
                          </a:solidFill>
                        </a:rPr>
                        <a:t>notice step (iii): the </a:t>
                      </a:r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path</a:t>
                      </a:r>
                      <a:r>
                        <a:rPr lang="en-GB" b="1" dirty="0">
                          <a:solidFill>
                            <a:srgbClr val="0000FF"/>
                          </a:solidFill>
                        </a:rPr>
                        <a:t> goes to the </a:t>
                      </a:r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left</a:t>
                      </a:r>
                      <a:r>
                        <a:rPr lang="en-GB" b="1" dirty="0">
                          <a:solidFill>
                            <a:srgbClr val="0000FF"/>
                          </a:solidFill>
                        </a:rPr>
                        <a:t>.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unning the integral from 0 → 1</a:t>
                      </a:r>
                      <a:endParaRPr lang="en-US" sz="2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952983"/>
                  </a:ext>
                </a:extLst>
              </a:tr>
              <a:tr h="150993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="1" dirty="0">
                          <a:solidFill>
                            <a:srgbClr val="0000FF"/>
                          </a:solidFill>
                        </a:rPr>
                        <a:t>But </a:t>
                      </a:r>
                      <a:r>
                        <a:rPr lang="en-GB" sz="2000" b="1" i="1" u="sng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it is safer </a:t>
                      </a:r>
                      <a:r>
                        <a:rPr lang="en-GB" b="1" dirty="0">
                          <a:solidFill>
                            <a:srgbClr val="0000FF"/>
                          </a:solidFill>
                        </a:rPr>
                        <a:t>to write </a:t>
                      </a:r>
                      <a:r>
                        <a:rPr lang="en-GB" b="1" u="sng" dirty="0">
                          <a:solidFill>
                            <a:srgbClr val="008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ever any minus signs </a:t>
                      </a:r>
                      <a:r>
                        <a:rPr lang="en-GB" b="1" dirty="0">
                          <a:solidFill>
                            <a:srgbClr val="0000FF"/>
                          </a:solidFill>
                        </a:rPr>
                        <a:t>and let the </a:t>
                      </a:r>
                      <a:r>
                        <a:rPr lang="en-GB" b="1" i="1" u="sng" dirty="0">
                          <a:solidFill>
                            <a:srgbClr val="0000FF"/>
                          </a:solidFill>
                        </a:rPr>
                        <a:t>limits of the integral take care of the direction.</a:t>
                      </a:r>
                    </a:p>
                    <a:p>
                      <a:endParaRPr lang="en-GB" b="1" i="1" u="sng" dirty="0">
                        <a:solidFill>
                          <a:srgbClr val="0000FF"/>
                        </a:solidFill>
                      </a:endParaRPr>
                    </a:p>
                    <a:p>
                      <a:r>
                        <a:rPr lang="en-GB" sz="20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unning the integral from 1 →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852150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9288E73-5436-4AC5-8ABD-7981A94A7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42834"/>
              </p:ext>
            </p:extLst>
          </p:nvPr>
        </p:nvGraphicFramePr>
        <p:xfrm>
          <a:off x="4620986" y="4401996"/>
          <a:ext cx="1484603" cy="47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3374FC-4862-4FCD-8574-E3AA294C2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0986" y="4401996"/>
                        <a:ext cx="1484603" cy="475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845C58-083C-4002-A503-A65BBE874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5327"/>
              </p:ext>
            </p:extLst>
          </p:nvPr>
        </p:nvGraphicFramePr>
        <p:xfrm>
          <a:off x="4620986" y="5653996"/>
          <a:ext cx="12763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9288E73-5436-4AC5-8ABD-7981A94A7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0986" y="5653996"/>
                        <a:ext cx="127635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78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5F8EBF1-3F47-4A45-B1AA-2990B712C687}"/>
              </a:ext>
            </a:extLst>
          </p:cNvPr>
          <p:cNvSpPr/>
          <p:nvPr/>
        </p:nvSpPr>
        <p:spPr>
          <a:xfrm>
            <a:off x="458931" y="230390"/>
            <a:ext cx="26613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tion by Parts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C33C59-8CEA-4CCF-B880-C6C6BDACDF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0237" y="153644"/>
            <a:ext cx="3018759" cy="73218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449728F-018F-479C-BA45-55F8BBCC10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2474" y="885828"/>
            <a:ext cx="5879051" cy="8398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CF42E4-F6BB-4D14-B4ED-6B133101D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5584" y="1725692"/>
            <a:ext cx="4840325" cy="75522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676D498-C10A-436A-BA11-5365189E47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4494" y="2702141"/>
            <a:ext cx="6431452" cy="4002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531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BEB7809-3D8F-46C7-B8F0-F0F02126045E}"/>
              </a:ext>
            </a:extLst>
          </p:cNvPr>
          <p:cNvSpPr/>
          <p:nvPr/>
        </p:nvSpPr>
        <p:spPr>
          <a:xfrm>
            <a:off x="537798" y="269844"/>
            <a:ext cx="4188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INTEGRAL CALCULU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711CD9-1FF2-4C8D-BA30-B3B34C1E4A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0600" y="1233689"/>
            <a:ext cx="5982800" cy="38351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DEAFEAA-8A0A-40CE-8B90-8E38F132E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237" y="5509444"/>
            <a:ext cx="7853082" cy="829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464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3902C3-AB32-425A-9B5B-998E1A6A3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EE011C-37B8-42BC-B883-B6C7DF4572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367" y="1527954"/>
            <a:ext cx="4510247" cy="6092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4D7762D-F7EB-4166-9A70-10F6B73DBD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671" y="2137218"/>
            <a:ext cx="7059781" cy="795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9118E4D-1323-4785-A3C2-0AAAC98A8C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367" y="3275721"/>
            <a:ext cx="5906591" cy="83405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F69FDF2-7BCA-4638-9058-AC2C70FC38D5}"/>
              </a:ext>
            </a:extLst>
          </p:cNvPr>
          <p:cNvSpPr/>
          <p:nvPr/>
        </p:nvSpPr>
        <p:spPr>
          <a:xfrm>
            <a:off x="480188" y="217961"/>
            <a:ext cx="77979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GB" dirty="0"/>
              <a:t>he integrand is the product of one function ( f ) and the derivative of another (A),</a:t>
            </a:r>
          </a:p>
          <a:p>
            <a:r>
              <a:rPr lang="en-GB" dirty="0"/>
              <a:t>transfer the derivative from A to f (where it becomes a gradient), at the cost of a minus sign and a boundary term (in this case a surface integral)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713E2FE-A1CC-4478-B06D-D762A4AD8A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792" y="4573219"/>
            <a:ext cx="7086600" cy="10001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49CCEE7-A5C4-4D25-BAEF-CE5C4A5CA2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792" y="5459883"/>
            <a:ext cx="7610475" cy="105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439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0FFF9A4-5048-4482-9986-A72BF8E021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030" y="510413"/>
            <a:ext cx="2496384" cy="23618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511D20-9B19-4FD5-BD52-8AACCB9E36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7980" y="263563"/>
            <a:ext cx="4970135" cy="29687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DE1EF8D-FFA0-43A0-B8B5-00D3E48526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2546" y="2875987"/>
            <a:ext cx="1968750" cy="11675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D5D742-D8BA-43F9-BA37-40A458DBE0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2636" y="3261982"/>
            <a:ext cx="1463091" cy="363752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F829B72-88D2-4C5F-9DB6-1F89F7C1AD33}"/>
              </a:ext>
            </a:extLst>
          </p:cNvPr>
          <p:cNvCxnSpPr/>
          <p:nvPr/>
        </p:nvCxnSpPr>
        <p:spPr>
          <a:xfrm>
            <a:off x="158676" y="3926541"/>
            <a:ext cx="891271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AB77BC63-9D16-40E8-BCAC-FCDBD1332F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3337" y="4120168"/>
            <a:ext cx="7826187" cy="11196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47A67BC-5F22-4AB0-B4F5-57D362E481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8584" y="5639779"/>
            <a:ext cx="4087846" cy="75165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37BA0CD-C62B-4C0F-9E53-C13B2A61832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5493099"/>
            <a:ext cx="4087846" cy="104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423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6CFAB6-5E1F-4BFF-8FB4-EACB3A1401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46" y="473335"/>
            <a:ext cx="2836595" cy="183227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D62144F-8F29-4E1D-9331-4E153551F008}"/>
              </a:ext>
            </a:extLst>
          </p:cNvPr>
          <p:cNvSpPr/>
          <p:nvPr/>
        </p:nvSpPr>
        <p:spPr>
          <a:xfrm>
            <a:off x="1186561" y="103101"/>
            <a:ext cx="62856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Fundamental theorem of integral calculu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5AF1E98-3C52-49DE-BC32-F2B465397A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0174" y="941294"/>
            <a:ext cx="2910369" cy="11735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2C6D729-46A9-484B-BE76-124262ADF2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487" y="2949724"/>
            <a:ext cx="3091124" cy="188931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5F57FA-DC2B-4C4D-92C5-499630981B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0534" y="3346483"/>
            <a:ext cx="3231328" cy="4747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0005C03-DB49-4BA3-A47F-D06F51AE04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50534" y="4136914"/>
            <a:ext cx="3009714" cy="81381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CC2B678-F96A-47C5-9033-5D091003F9E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44948" y="5429444"/>
            <a:ext cx="5109154" cy="884429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FBAD174-B924-48DD-A99A-F1768597A83F}"/>
              </a:ext>
            </a:extLst>
          </p:cNvPr>
          <p:cNvCxnSpPr/>
          <p:nvPr/>
        </p:nvCxnSpPr>
        <p:spPr>
          <a:xfrm>
            <a:off x="188259" y="2491358"/>
            <a:ext cx="86168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5663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9E24AF3-79EA-4034-BB9E-269D81992D42}"/>
              </a:ext>
            </a:extLst>
          </p:cNvPr>
          <p:cNvSpPr/>
          <p:nvPr/>
        </p:nvSpPr>
        <p:spPr>
          <a:xfrm>
            <a:off x="591670" y="302139"/>
            <a:ext cx="7385125" cy="18430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electrodynamics, we encounter several different kinds of integrals:</a:t>
            </a:r>
          </a:p>
          <a:p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 (or path) integrals,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integrals(or flux),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ume integrals.</a:t>
            </a:r>
            <a:endParaRPr lang="en-US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A0A55C-9C4C-4ABC-823E-CF99860182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266" y="2152348"/>
            <a:ext cx="6271708" cy="93607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4844794-F1F8-4DE9-B164-460DFBA5249D}"/>
              </a:ext>
            </a:extLst>
          </p:cNvPr>
          <p:cNvSpPr/>
          <p:nvPr/>
        </p:nvSpPr>
        <p:spPr>
          <a:xfrm>
            <a:off x="0" y="2199886"/>
            <a:ext cx="2835071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GB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 (or path) integrals, 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73F69FD-4591-42EB-A5F9-EF04F2114E84}"/>
              </a:ext>
            </a:extLst>
          </p:cNvPr>
          <p:cNvCxnSpPr/>
          <p:nvPr/>
        </p:nvCxnSpPr>
        <p:spPr>
          <a:xfrm>
            <a:off x="37652" y="2145208"/>
            <a:ext cx="9106348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9CBAE29E-CA56-4F6C-A76D-66997AB48B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963" y="3202811"/>
            <a:ext cx="5985469" cy="115494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CEE9480-646D-43F0-8F74-7B665F428BB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19547" y="4472147"/>
            <a:ext cx="7858177" cy="320953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C8CAE3F2-BD31-42CC-82C8-004867E5A228}"/>
              </a:ext>
            </a:extLst>
          </p:cNvPr>
          <p:cNvSpPr/>
          <p:nvPr/>
        </p:nvSpPr>
        <p:spPr>
          <a:xfrm>
            <a:off x="360380" y="4989387"/>
            <a:ext cx="822422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CC"/>
                </a:solidFill>
              </a:rPr>
              <a:t>Ordinarily</a:t>
            </a:r>
            <a:r>
              <a:rPr lang="en-GB" b="1" dirty="0"/>
              <a:t>, the value of a line </a:t>
            </a:r>
            <a:r>
              <a:rPr lang="en-GB" b="1" dirty="0">
                <a:solidFill>
                  <a:srgbClr val="0000CC"/>
                </a:solidFill>
              </a:rPr>
              <a:t>integral depends </a:t>
            </a:r>
            <a:r>
              <a:rPr lang="en-GB" b="1" dirty="0"/>
              <a:t>critically </a:t>
            </a:r>
            <a:r>
              <a:rPr lang="en-GB" b="1" dirty="0">
                <a:solidFill>
                  <a:srgbClr val="0000CC"/>
                </a:solidFill>
              </a:rPr>
              <a:t>on the path </a:t>
            </a:r>
            <a:r>
              <a:rPr lang="en-GB" b="1" dirty="0"/>
              <a:t>taken from a to b, </a:t>
            </a:r>
          </a:p>
          <a:p>
            <a:r>
              <a:rPr lang="en-GB" b="1" i="1" dirty="0"/>
              <a:t>but there is an important </a:t>
            </a:r>
            <a:r>
              <a:rPr lang="en-GB" b="1" i="1" dirty="0">
                <a:solidFill>
                  <a:srgbClr val="FF0000"/>
                </a:solidFill>
              </a:rPr>
              <a:t>special class of vector functions for which the line integral is </a:t>
            </a:r>
            <a:r>
              <a:rPr lang="en-GB" b="1" i="1" u="sng" dirty="0">
                <a:solidFill>
                  <a:srgbClr val="FF0000"/>
                </a:solidFill>
              </a:rPr>
              <a:t>independent</a:t>
            </a:r>
            <a:r>
              <a:rPr lang="en-GB" b="1" i="1" dirty="0">
                <a:solidFill>
                  <a:srgbClr val="FF0000"/>
                </a:solidFill>
              </a:rPr>
              <a:t> of path </a:t>
            </a:r>
            <a:r>
              <a:rPr lang="en-GB" b="1" dirty="0"/>
              <a:t>and is determined entirely by the end points. (A force that has this property is called </a:t>
            </a:r>
            <a:r>
              <a:rPr lang="en-GB" b="1" dirty="0">
                <a:solidFill>
                  <a:srgbClr val="00B050"/>
                </a:solidFill>
              </a:rPr>
              <a:t>conservative</a:t>
            </a:r>
            <a:r>
              <a:rPr lang="en-GB" b="1" dirty="0"/>
              <a:t>.)</a:t>
            </a:r>
            <a:endParaRPr lang="en-US" b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5507529-2976-47DD-810E-59097B63D4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2240" y="2510950"/>
            <a:ext cx="2315850" cy="160242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E81B373-6DE1-48EC-B464-2D473452A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24890"/>
              </p:ext>
            </p:extLst>
          </p:nvPr>
        </p:nvGraphicFramePr>
        <p:xfrm>
          <a:off x="5547062" y="6417020"/>
          <a:ext cx="1208740" cy="36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7062" y="6417020"/>
                        <a:ext cx="1208740" cy="36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54C383D8-1F52-4C4D-8D71-EFC1BC611E1F}"/>
              </a:ext>
            </a:extLst>
          </p:cNvPr>
          <p:cNvSpPr/>
          <p:nvPr/>
        </p:nvSpPr>
        <p:spPr>
          <a:xfrm>
            <a:off x="1163945" y="3878046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6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losed loop</a:t>
            </a:r>
            <a:r>
              <a:rPr lang="fa-IR" b="1" dirty="0">
                <a:solidFill>
                  <a:srgbClr val="006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>
                <a:solidFill>
                  <a:srgbClr val="006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th:</a:t>
            </a:r>
          </a:p>
        </p:txBody>
      </p:sp>
    </p:spTree>
    <p:extLst>
      <p:ext uri="{BB962C8B-B14F-4D97-AF65-F5344CB8AC3E}">
        <p14:creationId xmlns:p14="http://schemas.microsoft.com/office/powerpoint/2010/main" val="3544705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62C78E6-5EF7-4892-BBD2-7D71677F04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927" y="333487"/>
            <a:ext cx="8294146" cy="130960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1E7CABB-BF7C-4B5C-9CDF-18770996F8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927" y="2079537"/>
            <a:ext cx="7428374" cy="403080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596F04E-47DB-4D03-AAF4-05E6791EA8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0963" y="4581357"/>
            <a:ext cx="2563312" cy="1943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429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C5DD0C3-A660-408B-8EEC-51ACD4588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369" y="427543"/>
            <a:ext cx="8282571" cy="259535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4E088D8-08E1-4307-9933-C8C11DD00E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337" y="3641464"/>
            <a:ext cx="5399799" cy="1421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EFC17C8-6F87-43CB-BC91-017DF2BA98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0356" y="3225893"/>
            <a:ext cx="2563312" cy="1943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991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https://upload.wikimedia.org/wikipedia/commons/thumb/a/a8/Normal_vectors_on_a_curved_surface.svg/310px-Normal_vectors_on_a_curved_surface.svg.png">
            <a:extLst>
              <a:ext uri="{FF2B5EF4-FFF2-40B4-BE49-F238E27FC236}">
                <a16:creationId xmlns:a16="http://schemas.microsoft.com/office/drawing/2014/main" id="{9F297892-7E7A-4053-91BA-AA60E0AAF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1468" y="4778271"/>
            <a:ext cx="4160409" cy="1677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s://upload.wikimedia.org/wikipedia/commons/thumb/5/53/Surface_normal_illustration.svg/220px-Surface_normal_illustration.svg.png">
            <a:extLst>
              <a:ext uri="{FF2B5EF4-FFF2-40B4-BE49-F238E27FC236}">
                <a16:creationId xmlns:a16="http://schemas.microsoft.com/office/drawing/2014/main" id="{D1F570A5-6FF5-4806-AE3F-E052BC692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070" y="4732503"/>
            <a:ext cx="2095500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https://studyingphysics.files.wordpress.com/2012/11/area-vectors1.jpg?w=704&amp;h=360">
            <a:extLst>
              <a:ext uri="{FF2B5EF4-FFF2-40B4-BE49-F238E27FC236}">
                <a16:creationId xmlns:a16="http://schemas.microsoft.com/office/drawing/2014/main" id="{6F494870-51FB-471F-927E-F09CE9C67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78" y="295338"/>
            <a:ext cx="8415842" cy="4303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E429029-B633-4755-8C37-DBF56F001EDA}"/>
              </a:ext>
            </a:extLst>
          </p:cNvPr>
          <p:cNvSpPr/>
          <p:nvPr/>
        </p:nvSpPr>
        <p:spPr>
          <a:xfrm>
            <a:off x="594249" y="91004"/>
            <a:ext cx="2274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Surface Integrals</a:t>
            </a:r>
          </a:p>
        </p:txBody>
      </p:sp>
    </p:spTree>
    <p:extLst>
      <p:ext uri="{BB962C8B-B14F-4D97-AF65-F5344CB8AC3E}">
        <p14:creationId xmlns:p14="http://schemas.microsoft.com/office/powerpoint/2010/main" val="1513949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B Titr"/>
      </a:majorFont>
      <a:minorFont>
        <a:latin typeface="Arial"/>
        <a:ea typeface=""/>
        <a:cs typeface="Lotu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3</Words>
  <Application>Microsoft Office PowerPoint</Application>
  <PresentationFormat>On-screen Show (4:3)</PresentationFormat>
  <Paragraphs>85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B Titr</vt:lpstr>
      <vt:lpstr>Lotus</vt:lpstr>
      <vt:lpstr>Times New Roman</vt:lpstr>
      <vt:lpstr>Wingdings</vt:lpstr>
      <vt:lpstr>Default Design</vt:lpstr>
      <vt:lpstr>MathType 7.0 Equation</vt:lpstr>
      <vt:lpstr>Equation</vt:lpstr>
      <vt:lpstr>Electromagne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otonics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rsaNasab</dc:creator>
  <cp:lastModifiedBy>Parsa</cp:lastModifiedBy>
  <cp:revision>870</cp:revision>
  <dcterms:created xsi:type="dcterms:W3CDTF">2007-08-10T11:42:26Z</dcterms:created>
  <dcterms:modified xsi:type="dcterms:W3CDTF">2021-11-21T21:14:02Z</dcterms:modified>
</cp:coreProperties>
</file>